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448" r:id="rId1"/>
    <p:sldMasterId id="2147484450" r:id="rId2"/>
    <p:sldMasterId id="2147484499" r:id="rId3"/>
    <p:sldMasterId id="2147484502" r:id="rId4"/>
  </p:sldMasterIdLst>
  <p:notesMasterIdLst>
    <p:notesMasterId r:id="rId37"/>
  </p:notesMasterIdLst>
  <p:sldIdLst>
    <p:sldId id="664" r:id="rId5"/>
    <p:sldId id="506" r:id="rId6"/>
    <p:sldId id="716" r:id="rId7"/>
    <p:sldId id="538" r:id="rId8"/>
    <p:sldId id="719" r:id="rId9"/>
    <p:sldId id="720" r:id="rId10"/>
    <p:sldId id="721" r:id="rId11"/>
    <p:sldId id="722" r:id="rId12"/>
    <p:sldId id="723" r:id="rId13"/>
    <p:sldId id="724" r:id="rId14"/>
    <p:sldId id="726" r:id="rId15"/>
    <p:sldId id="725" r:id="rId16"/>
    <p:sldId id="728" r:id="rId17"/>
    <p:sldId id="727" r:id="rId18"/>
    <p:sldId id="729" r:id="rId19"/>
    <p:sldId id="730" r:id="rId20"/>
    <p:sldId id="731" r:id="rId21"/>
    <p:sldId id="738" r:id="rId22"/>
    <p:sldId id="732" r:id="rId23"/>
    <p:sldId id="734" r:id="rId24"/>
    <p:sldId id="735" r:id="rId25"/>
    <p:sldId id="733" r:id="rId26"/>
    <p:sldId id="736" r:id="rId27"/>
    <p:sldId id="737" r:id="rId28"/>
    <p:sldId id="739" r:id="rId29"/>
    <p:sldId id="740" r:id="rId30"/>
    <p:sldId id="742" r:id="rId31"/>
    <p:sldId id="743" r:id="rId32"/>
    <p:sldId id="745" r:id="rId33"/>
    <p:sldId id="747" r:id="rId34"/>
    <p:sldId id="746" r:id="rId35"/>
    <p:sldId id="577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17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34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51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683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5854" algn="l" defTabSz="914342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024" algn="l" defTabSz="914342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195" algn="l" defTabSz="914342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366" algn="l" defTabSz="914342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00CC"/>
    <a:srgbClr val="0033CC"/>
    <a:srgbClr val="99FF66"/>
    <a:srgbClr val="FF3300"/>
    <a:srgbClr val="CCFF66"/>
    <a:srgbClr val="FF3399"/>
    <a:srgbClr val="CC99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2" autoAdjust="0"/>
    <p:restoredTop sz="89687" autoAdjust="0"/>
  </p:normalViewPr>
  <p:slideViewPr>
    <p:cSldViewPr>
      <p:cViewPr varScale="1">
        <p:scale>
          <a:sx n="63" d="100"/>
          <a:sy n="63" d="100"/>
        </p:scale>
        <p:origin x="-159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4CF1D99-493D-4B8F-A6F0-D76309D87A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341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17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34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51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68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5854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24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95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66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778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518DC6-B64D-4D6F-B60D-6EE9A315892B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209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Arial" charset="0"/>
            </a:endParaRPr>
          </a:p>
        </p:txBody>
      </p:sp>
      <p:sp>
        <p:nvSpPr>
          <p:cNvPr id="7066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C1F99D8-D715-7448-AAA4-377CD563671A}" type="slidenum">
              <a:rPr lang="en-US" altLang="zh-CN">
                <a:solidFill>
                  <a:prstClr val="black"/>
                </a:solidFill>
              </a:rPr>
              <a:pPr eaLnBrk="1" hangingPunct="1"/>
              <a:t>2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9" y="6314331"/>
            <a:ext cx="307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 userDrawn="1"/>
        </p:nvSpPr>
        <p:spPr>
          <a:xfrm>
            <a:off x="6019800" y="6467055"/>
            <a:ext cx="3124200" cy="169277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1100" b="1" dirty="0">
                <a:solidFill>
                  <a:srgbClr val="0066FF"/>
                </a:solidFill>
                <a:latin typeface="Arial"/>
                <a:ea typeface="宋体"/>
              </a:rPr>
              <a:t>National Satellite Meteorological Center ,CMA </a:t>
            </a:r>
            <a:endParaRPr lang="zh-CN" altLang="en-US" sz="1100" b="1" dirty="0">
              <a:solidFill>
                <a:srgbClr val="0066FF"/>
              </a:solidFill>
              <a:latin typeface="Arial"/>
              <a:ea typeface="宋体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251520" y="6361750"/>
            <a:ext cx="2510587" cy="30718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 algn="l" rtl="0" fontAlgn="base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100" b="1" kern="1200" dirty="0" smtClean="0">
                <a:solidFill>
                  <a:srgbClr val="0066FF"/>
                </a:solidFill>
                <a:latin typeface="Arial"/>
                <a:ea typeface="宋体"/>
                <a:cs typeface="+mn-cs"/>
              </a:rPr>
              <a:t>13-16 November 2017, Xi’an, China</a:t>
            </a:r>
            <a:endParaRPr lang="zh-CN" altLang="zh-CN" sz="1100" b="1" kern="1200" dirty="0" smtClean="0">
              <a:solidFill>
                <a:srgbClr val="0066FF"/>
              </a:solidFill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363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34938" y="6525344"/>
            <a:ext cx="2133600" cy="203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11/12/2017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31013" y="6525344"/>
            <a:ext cx="2133600" cy="203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9671E-68C5-4C7A-83E9-2A6A5A7D2E17}" type="slidenum">
              <a:rPr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3203848" y="6453337"/>
            <a:ext cx="2510587" cy="307182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pPr>
              <a:lnSpc>
                <a:spcPts val="1900"/>
              </a:lnSpc>
              <a:defRPr/>
            </a:pPr>
            <a:r>
              <a:rPr lang="en-US" altLang="zh-CN" sz="1100" b="1" dirty="0" smtClean="0">
                <a:solidFill>
                  <a:srgbClr val="0066FF"/>
                </a:solidFill>
                <a:latin typeface="Arial"/>
                <a:ea typeface="宋体"/>
              </a:rPr>
              <a:t>13-16 November 2017, Xi’an, China</a:t>
            </a:r>
            <a:endParaRPr lang="zh-CN" altLang="zh-CN" sz="1100" b="1" dirty="0" smtClean="0">
              <a:solidFill>
                <a:srgbClr val="0066FF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2664831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29" y="6172200"/>
            <a:ext cx="307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 userDrawn="1"/>
        </p:nvSpPr>
        <p:spPr>
          <a:xfrm>
            <a:off x="6019800" y="6324797"/>
            <a:ext cx="3124200" cy="169277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altLang="zh-CN" sz="1100" b="1" dirty="0">
                <a:solidFill>
                  <a:srgbClr val="0066FF"/>
                </a:solidFill>
                <a:latin typeface="Arial"/>
                <a:ea typeface="宋体"/>
              </a:rPr>
              <a:t>National Satellite Meteorological Center ,CMA </a:t>
            </a:r>
            <a:endParaRPr lang="zh-CN" altLang="en-US" sz="1100" b="1" dirty="0">
              <a:solidFill>
                <a:srgbClr val="0066FF"/>
              </a:solidFill>
              <a:latin typeface="Arial"/>
              <a:ea typeface="宋体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228600" y="6248400"/>
            <a:ext cx="4414838" cy="400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000" b="1" dirty="0" smtClean="0">
                <a:solidFill>
                  <a:srgbClr val="0066FF"/>
                </a:solidFill>
              </a:rPr>
              <a:t>GCOS Science Day</a:t>
            </a:r>
          </a:p>
          <a:p>
            <a:pPr eaLnBrk="1" hangingPunct="1">
              <a:defRPr/>
            </a:pPr>
            <a:r>
              <a:rPr lang="en-US" altLang="zh-CN" sz="1000" b="1" dirty="0" smtClean="0">
                <a:solidFill>
                  <a:srgbClr val="0066FF"/>
                </a:solidFill>
              </a:rPr>
              <a:t>25 Sept, 2017, Hangzhou</a:t>
            </a:r>
            <a:endParaRPr lang="zh-CN" altLang="en-US" sz="1000" b="1" dirty="0" smtClean="0">
              <a:solidFill>
                <a:srgbClr val="0066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483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lang="en-US" altLang="zh-CN" smtClean="0"/>
            </a:lvl1pPr>
          </a:lstStyle>
          <a:p>
            <a:fld id="{9FFAEF33-08D9-4A11-8174-1C9432F1F27E}" type="datetime1">
              <a:rPr lang="zh-CN" altLang="en-US"/>
              <a:pPr/>
              <a:t>2017/1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lang="zh-CN" altLang="en-US" smtClean="0"/>
            </a:lvl1pPr>
          </a:lstStyle>
          <a:p>
            <a:pPr algn="r"/>
            <a:fld id="{229D675E-2284-47B0-8E9F-85873CDEA2C5}" type="slidenum">
              <a:rPr lang="en-US" altLang="zh-CN"/>
              <a:pPr algn="r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85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23118C-A309-1545-AB83-702252A5B21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1186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9A128-8D14-D64A-9CDF-F0125F784F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4581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B04E73-4024-544E-A5B5-B1A044FF109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4092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1"/>
            <a:ext cx="8229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2016/07/14</a:t>
            </a: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81091F5-1347-4116-B0A4-A44B7325EF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457200" y="1600200"/>
            <a:ext cx="5715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22" tIns="45711" rIns="91422" bIns="45711"/>
          <a:lstStyle/>
          <a:p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54897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9" r:id="rId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5pPr>
      <a:lvl6pPr marL="45717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6pPr>
      <a:lvl7pPr marL="914342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7pPr>
      <a:lvl8pPr marL="1371512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8pPr>
      <a:lvl9pPr marL="1828683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9pPr>
    </p:titleStyle>
    <p:bodyStyle>
      <a:lvl1pPr marL="342878" indent="-34287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03" indent="-285732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27" indent="-22858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097" indent="-22858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268" indent="-22858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439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610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781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951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3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95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66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4938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000" b="1" kern="1200">
                <a:solidFill>
                  <a:srgbClr val="0066FF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2/11/2016</a:t>
            </a:r>
            <a:endParaRPr lang="en-US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defRPr lang="en-US" altLang="zh-CN" sz="1000" b="1" kern="1200">
                <a:solidFill>
                  <a:srgbClr val="0066FF"/>
                </a:solidFill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02E8B1ED-B719-42AE-8437-DD38C204E552}" type="slidenum">
              <a:rPr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3079" name="Picture 5" descr="E:\文档\局徽01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676" y="115890"/>
            <a:ext cx="79533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113" y="127000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951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1" r:id="rId1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17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34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51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68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878" indent="-34287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03" indent="-285732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27" indent="-22858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097" indent="-22858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268" indent="-22858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439" indent="-22858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610" indent="-22858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781" indent="-22858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951" indent="-22858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3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95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66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1"/>
            <a:ext cx="8229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lang="zh-CN" altLang="en-US" sz="1000" b="1" smtClean="0">
                <a:solidFill>
                  <a:srgbClr val="0066FF"/>
                </a:solidFill>
                <a:latin typeface="Arial" charset="0"/>
              </a:defRPr>
            </a:lvl1pPr>
          </a:lstStyle>
          <a:p>
            <a:fld id="{032639B4-E6FC-4D93-9F6E-E87AA54D8F66}" type="datetime1">
              <a:rPr lang="en-US" altLang="zh-CN"/>
              <a:pPr/>
              <a:t>11/12/2017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lang="en-US" altLang="zh-CN" sz="1000" b="1" smtClean="0">
                <a:solidFill>
                  <a:srgbClr val="0066FF"/>
                </a:solidFill>
                <a:latin typeface="Arial" charset="0"/>
              </a:defRPr>
            </a:lvl1pPr>
          </a:lstStyle>
          <a:p>
            <a:pPr algn="r"/>
            <a:fld id="{181091F5-1347-4116-B0A4-A44B7325EFE4}" type="slidenum">
              <a:rPr/>
              <a:pPr algn="r"/>
              <a:t>‹#›</a:t>
            </a:fld>
            <a:endParaRPr lang="zh-CN" altLang="en-US" dirty="0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457200" y="1600200"/>
            <a:ext cx="571500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22" tIns="45711" rIns="91422" bIns="45711"/>
          <a:lstStyle/>
          <a:p>
            <a:endParaRPr lang="zh-CN" altLang="en-US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420240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0" r:id="rId1"/>
    <p:sldLayoutId id="2147484501" r:id="rId2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5pPr>
      <a:lvl6pPr marL="45717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6pPr>
      <a:lvl7pPr marL="914342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7pPr>
      <a:lvl8pPr marL="1371512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8pPr>
      <a:lvl9pPr marL="1828683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9pPr>
    </p:titleStyle>
    <p:bodyStyle>
      <a:lvl1pPr marL="342878" indent="-34287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03" indent="-285732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927" indent="-22858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097" indent="-22858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268" indent="-22858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439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610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781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951" indent="-228585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3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95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66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Arial" charset="0"/>
              </a:rPr>
              <a:t>单击此处编辑母版标题样式</a:t>
            </a:r>
            <a:endParaRPr lang="en-US" altLang="zh-CN">
              <a:sym typeface="Arial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>
                <a:sym typeface="Arial" charset="0"/>
              </a:rPr>
              <a:t>单击此处编辑母版文本样式</a:t>
            </a:r>
            <a:endParaRPr lang="en-US" altLang="zh-CN">
              <a:sym typeface="Arial" charset="0"/>
            </a:endParaRPr>
          </a:p>
          <a:p>
            <a:pPr lvl="1"/>
            <a:r>
              <a:rPr lang="zh-CN" altLang="en-US">
                <a:sym typeface="Arial" charset="0"/>
              </a:rPr>
              <a:t>第二级</a:t>
            </a:r>
            <a:endParaRPr lang="en-US" altLang="zh-CN">
              <a:sym typeface="Arial" charset="0"/>
            </a:endParaRPr>
          </a:p>
          <a:p>
            <a:pPr lvl="2"/>
            <a:r>
              <a:rPr lang="zh-CN" altLang="en-US">
                <a:sym typeface="Arial" charset="0"/>
              </a:rPr>
              <a:t>第三级</a:t>
            </a:r>
            <a:endParaRPr lang="en-US" altLang="zh-CN">
              <a:sym typeface="Arial" charset="0"/>
            </a:endParaRPr>
          </a:p>
          <a:p>
            <a:pPr lvl="3"/>
            <a:r>
              <a:rPr lang="zh-CN" altLang="en-US">
                <a:sym typeface="Arial" charset="0"/>
              </a:rPr>
              <a:t>第四级</a:t>
            </a:r>
            <a:endParaRPr lang="en-US" altLang="zh-CN">
              <a:sym typeface="Arial" charset="0"/>
            </a:endParaRPr>
          </a:p>
          <a:p>
            <a:pPr lvl="4"/>
            <a:r>
              <a:rPr lang="zh-CN" altLang="en-US">
                <a:sym typeface="Arial" charset="0"/>
              </a:rPr>
              <a:t>第五级</a:t>
            </a:r>
            <a:endParaRPr lang="en-US" altLang="zh-CN">
              <a:sym typeface="Arial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538913"/>
            <a:ext cx="21336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charset="0"/>
              <a:buChar char="•"/>
              <a:defRPr sz="1000" b="1">
                <a:solidFill>
                  <a:srgbClr val="0066FF"/>
                </a:solidFill>
                <a:sym typeface="Arial" charset="0"/>
              </a:defRPr>
            </a:lvl1pPr>
          </a:lstStyle>
          <a:p>
            <a:fld id="{F04E36F3-4FE1-E642-B592-ACB0C7ABFF89}" type="slidenum">
              <a:rPr lang="en-US" altLang="zh-CN">
                <a:latin typeface="Arial" charset="0"/>
                <a:ea typeface="宋体" charset="-122"/>
              </a:rPr>
              <a:pPr/>
              <a:t>‹#›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pic>
        <p:nvPicPr>
          <p:cNvPr id="2053" name="Picture 5" descr="E:\文档\局徽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13" y="115888"/>
            <a:ext cx="79533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9" descr="F:\logo\国家卫星气象中心标-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113" y="127000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98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宋体" panose="02010600030101010101" pitchFamily="2" charset="-122"/>
          <a:sym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  <a:sym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  <a:sym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  <a:sym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  <a:sym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宋体" panose="02010600030101010101" pitchFamily="2" charset="-122"/>
          <a:sym typeface="Arial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宋体" panose="02010600030101010101" pitchFamily="2" charset="-122"/>
          <a:sym typeface="Arial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宋体" panose="02010600030101010101" pitchFamily="2" charset="-122"/>
          <a:sym typeface="Arial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宋体" panose="02010600030101010101" pitchFamily="2" charset="-122"/>
          <a:sym typeface="Arial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宋体" panose="02010600030101010101" pitchFamily="2" charset="-122"/>
          <a:sym typeface="Arial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5.png"/><Relationship Id="rId4" Type="http://schemas.openxmlformats.org/officeDocument/2006/relationships/image" Target="../media/image9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矩形 12"/>
          <p:cNvSpPr>
            <a:spLocks noChangeArrowheads="1"/>
          </p:cNvSpPr>
          <p:nvPr/>
        </p:nvSpPr>
        <p:spPr bwMode="auto">
          <a:xfrm>
            <a:off x="0" y="1752600"/>
            <a:ext cx="9144000" cy="1828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89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pic>
        <p:nvPicPr>
          <p:cNvPr id="26634" name="图片 14" descr="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标题 15"/>
          <p:cNvSpPr>
            <a:spLocks noGrp="1"/>
          </p:cNvSpPr>
          <p:nvPr>
            <p:ph type="ctrTitle" idx="4294967295"/>
          </p:nvPr>
        </p:nvSpPr>
        <p:spPr>
          <a:xfrm>
            <a:off x="335046" y="2060945"/>
            <a:ext cx="8424497" cy="1470025"/>
          </a:xfrm>
        </p:spPr>
        <p:txBody>
          <a:bodyPr/>
          <a:lstStyle/>
          <a:p>
            <a:pPr algn="ctr" eaLnBrk="1" hangingPunct="1"/>
            <a:r>
              <a:rPr lang="en-US" altLang="zh-CN" dirty="0" smtClean="0">
                <a:latin typeface="Kozuka Gothic Pr6N H" pitchFamily="34" charset="-128"/>
                <a:ea typeface="Kozuka Gothic Pr6N H" pitchFamily="34" charset="-128"/>
              </a:rPr>
              <a:t>Introduction to Chinses Project:</a:t>
            </a:r>
            <a:br>
              <a:rPr lang="en-US" altLang="zh-CN" dirty="0" smtClean="0">
                <a:latin typeface="Kozuka Gothic Pr6N H" pitchFamily="34" charset="-128"/>
                <a:ea typeface="Kozuka Gothic Pr6N H" pitchFamily="34" charset="-128"/>
              </a:rPr>
            </a:br>
            <a:r>
              <a:rPr lang="en-US" altLang="zh-CN" dirty="0" smtClean="0">
                <a:latin typeface="Kozuka Gothic Pr6N H" pitchFamily="34" charset="-128"/>
                <a:ea typeface="Kozuka Gothic Pr6N H" pitchFamily="34" charset="-128"/>
              </a:rPr>
              <a:t>Solar Bands </a:t>
            </a:r>
            <a:r>
              <a:rPr lang="en-US" altLang="zh-CN" dirty="0">
                <a:latin typeface="Kozuka Gothic Pr6N H" pitchFamily="34" charset="-128"/>
                <a:ea typeface="Kozuka Gothic Pr6N H" pitchFamily="34" charset="-128"/>
              </a:rPr>
              <a:t>C</a:t>
            </a:r>
            <a:r>
              <a:rPr lang="en-US" altLang="zh-CN" dirty="0" smtClean="0">
                <a:latin typeface="Kozuka Gothic Pr6N H" pitchFamily="34" charset="-128"/>
                <a:ea typeface="Kozuka Gothic Pr6N H" pitchFamily="34" charset="-128"/>
              </a:rPr>
              <a:t>alibration Based on Lunar Radiance </a:t>
            </a:r>
            <a:r>
              <a:rPr lang="en-US" altLang="zh-CN" dirty="0">
                <a:latin typeface="Kozuka Gothic Pr6N H" pitchFamily="34" charset="-128"/>
                <a:ea typeface="Kozuka Gothic Pr6N H" pitchFamily="34" charset="-128"/>
              </a:rPr>
              <a:t>S</a:t>
            </a:r>
            <a:r>
              <a:rPr lang="en-US" altLang="zh-CN" dirty="0" smtClean="0">
                <a:latin typeface="Kozuka Gothic Pr6N H" pitchFamily="34" charset="-128"/>
                <a:ea typeface="Kozuka Gothic Pr6N H" pitchFamily="34" charset="-128"/>
              </a:rPr>
              <a:t>ource</a:t>
            </a:r>
            <a:endParaRPr lang="en-US" altLang="zh-CN" dirty="0">
              <a:latin typeface="Kozuka Gothic Pr6N H" pitchFamily="34" charset="-128"/>
              <a:ea typeface="Kozuka Gothic Pr6N H" pitchFamily="34" charset="-128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" y="3789040"/>
            <a:ext cx="9180512" cy="3124200"/>
          </a:xfrm>
          <a:prstGeom prst="rect">
            <a:avLst/>
          </a:prstGeom>
          <a:solidFill>
            <a:srgbClr val="000000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2" tIns="45711" rIns="91422" bIns="45711" anchor="ctr"/>
          <a:lstStyle/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FFFFFF"/>
                </a:solidFill>
                <a:latin typeface="Arial"/>
                <a:ea typeface="宋体"/>
              </a:rPr>
              <a:t>                                                 </a:t>
            </a: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 smtClean="0">
              <a:solidFill>
                <a:srgbClr val="FFFFFF"/>
              </a:solidFill>
              <a:latin typeface="Arial"/>
              <a:ea typeface="宋体"/>
            </a:endParaRPr>
          </a:p>
          <a:p>
            <a:pPr algn="ctr"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>
              <a:solidFill>
                <a:srgbClr val="FFFFFF"/>
              </a:solidFill>
              <a:latin typeface="Arial"/>
              <a:ea typeface="宋体"/>
            </a:endParaRPr>
          </a:p>
          <a:p>
            <a:pPr algn="ctr"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rgbClr val="FFFFFF"/>
                </a:solidFill>
                <a:latin typeface="Arial"/>
                <a:ea typeface="宋体"/>
              </a:rPr>
              <a:t>13-16 November </a:t>
            </a:r>
            <a:r>
              <a:rPr lang="en-US" altLang="zh-CN" kern="0" dirty="0">
                <a:solidFill>
                  <a:srgbClr val="FFFFFF"/>
                </a:solidFill>
                <a:latin typeface="Arial"/>
                <a:ea typeface="宋体"/>
              </a:rPr>
              <a:t>2017, </a:t>
            </a:r>
            <a:r>
              <a:rPr lang="en-US" altLang="zh-CN" kern="0" dirty="0" smtClean="0">
                <a:solidFill>
                  <a:srgbClr val="FFFFFF"/>
                </a:solidFill>
                <a:latin typeface="Arial"/>
                <a:ea typeface="宋体"/>
              </a:rPr>
              <a:t>Xi’an, </a:t>
            </a:r>
            <a:r>
              <a:rPr lang="en-US" altLang="zh-CN" kern="0" dirty="0" smtClean="0">
                <a:solidFill>
                  <a:srgbClr val="FFFFFF"/>
                </a:solidFill>
                <a:latin typeface="Arial"/>
                <a:ea typeface="宋体"/>
              </a:rPr>
              <a:t>China</a:t>
            </a:r>
            <a:endParaRPr lang="zh-CN" altLang="zh-CN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75856" y="4293096"/>
            <a:ext cx="5868144" cy="161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ts val="1900"/>
              </a:lnSpc>
              <a:defRPr/>
            </a:pPr>
            <a:r>
              <a:rPr lang="en-US" altLang="zh-CN" sz="2000" b="1" kern="0">
                <a:solidFill>
                  <a:srgbClr val="FFFFFF"/>
                </a:solidFill>
              </a:rPr>
              <a:t>Peng   ZHANG </a:t>
            </a:r>
          </a:p>
          <a:p>
            <a:pPr eaLnBrk="1" hangingPunct="1">
              <a:lnSpc>
                <a:spcPts val="1900"/>
              </a:lnSpc>
              <a:defRPr/>
            </a:pPr>
            <a:endParaRPr lang="en-US" altLang="zh-CN" sz="2000" b="1" kern="0">
              <a:solidFill>
                <a:srgbClr val="FFFFFF"/>
              </a:solidFill>
            </a:endParaRPr>
          </a:p>
          <a:p>
            <a:pPr eaLnBrk="1" hangingPunct="1">
              <a:lnSpc>
                <a:spcPts val="1900"/>
              </a:lnSpc>
              <a:defRPr/>
            </a:pPr>
            <a:r>
              <a:rPr lang="en-US" altLang="zh-CN" sz="1600" b="1" kern="0">
                <a:solidFill>
                  <a:srgbClr val="FFFFFF"/>
                </a:solidFill>
              </a:rPr>
              <a:t>National Satellite Meteorological Center,</a:t>
            </a:r>
          </a:p>
          <a:p>
            <a:pPr eaLnBrk="1" hangingPunct="1">
              <a:lnSpc>
                <a:spcPts val="1900"/>
              </a:lnSpc>
              <a:defRPr/>
            </a:pPr>
            <a:r>
              <a:rPr lang="en-US" altLang="zh-CN" sz="1600" b="1" kern="0">
                <a:solidFill>
                  <a:srgbClr val="FFFFFF"/>
                </a:solidFill>
              </a:rPr>
              <a:t>China Meteorological Administration</a:t>
            </a:r>
          </a:p>
          <a:p>
            <a:pPr eaLnBrk="1" hangingPunct="1">
              <a:lnSpc>
                <a:spcPts val="1900"/>
              </a:lnSpc>
              <a:defRPr/>
            </a:pPr>
            <a:r>
              <a:rPr lang="en-US" altLang="zh-CN" sz="1600" b="1" kern="0">
                <a:solidFill>
                  <a:srgbClr val="FFFFFF"/>
                </a:solidFill>
              </a:rPr>
              <a:t>(NSMC/CMA)</a:t>
            </a:r>
            <a:endParaRPr lang="en-US" altLang="zh-CN" sz="1600" b="1" kern="0" dirty="0">
              <a:solidFill>
                <a:srgbClr val="FFFFFF"/>
              </a:solidFill>
            </a:endParaRPr>
          </a:p>
        </p:txBody>
      </p:sp>
      <p:pic>
        <p:nvPicPr>
          <p:cNvPr id="15" name="Picture 5" descr="E:\文档\局徽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932687"/>
            <a:ext cx="7953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F:\logo\国家卫星气象中心标-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943600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 descr="卫星中心大楼西侧（小）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50540"/>
            <a:ext cx="2880320" cy="2058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095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0</a:t>
            </a:fld>
            <a:endParaRPr lang="zh-CN" altLang="en-US" dirty="0"/>
          </a:p>
        </p:txBody>
      </p:sp>
      <p:pic>
        <p:nvPicPr>
          <p:cNvPr id="4" name="图片 7" descr="F:\FY-2\FY2G\PIC\合成+时间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08050"/>
            <a:ext cx="52705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线形标注 1 4"/>
          <p:cNvSpPr/>
          <p:nvPr/>
        </p:nvSpPr>
        <p:spPr>
          <a:xfrm>
            <a:off x="6588125" y="1771650"/>
            <a:ext cx="2422525" cy="623888"/>
          </a:xfrm>
          <a:prstGeom prst="borderCallout1">
            <a:avLst>
              <a:gd name="adj1" fmla="val 18750"/>
              <a:gd name="adj2" fmla="val -8333"/>
              <a:gd name="adj3" fmla="val 177732"/>
              <a:gd name="adj4" fmla="val -181758"/>
            </a:avLst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</a:rPr>
              <a:t>Guiding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</a:rPr>
              <a:t>satellite conducts a lunar 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</a:rPr>
              <a:t>observation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6" name="图片 5" descr="E:\My Work\FY-2D\红外波段对月定标分析\503\展宽月亮\MOON_VIS_RESAMPLE_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313" y="3284538"/>
            <a:ext cx="2566987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677025" y="5805488"/>
            <a:ext cx="20875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6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atched Lunar Image</a:t>
            </a:r>
            <a:endParaRPr lang="zh-CN" altLang="en-US" sz="16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8" name="矩形 2"/>
          <p:cNvSpPr>
            <a:spLocks noChangeArrowheads="1"/>
          </p:cNvSpPr>
          <p:nvPr/>
        </p:nvSpPr>
        <p:spPr bwMode="auto">
          <a:xfrm>
            <a:off x="179695" y="175200"/>
            <a:ext cx="68407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 image observed </a:t>
            </a:r>
            <a:r>
              <a:rPr lang="en-US" altLang="zh-CN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by FY-2G </a:t>
            </a:r>
            <a:r>
              <a:rPr lang="en-US" altLang="zh-CN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n Feb. 7 2015 after changing observation area</a:t>
            </a:r>
            <a:endParaRPr lang="zh-CN" altLang="en-US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179695" y="5820876"/>
            <a:ext cx="5976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ei Yang (CMA): Moon prediction, registration and navigation for FY satellite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18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4" name="Picture 15" descr="FY3C_MERSI_MOON_L1_20131023_0530_RSHAP_MS_B_6_D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 descr="FY3C_MERSI_MOON_L1_20131023_0530_RSHAP_MS_B_7_D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 descr="FY3C_MERSI_MOON_L1_20131023_0530_RSHAP_MS_B_8_D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FY3C_MERSI_MOON_L1_20131023_0530_RSHAP_MS_B_9_D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FY3C_MERSI_MOON_L1_20131023_0530_RSHAP_MS_B_10_D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FY3C_MERSI_MOON_L1_20131023_0530_RSHAP_MS_B_11_D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350043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FY3C_MERSI_MOON_L1_20131023_0530_RSHAP_MS_B_12_D_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3500438"/>
            <a:ext cx="9350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FY3C_MERSI_MOON_L1_20131023_0530_RSHAP_MS_B_13_D_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338" y="1843088"/>
            <a:ext cx="9350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 descr="FY3C_MERSI_MOON_L1_20131023_0530_RSHAP_MS_B_14_D_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1844675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Y3C_MERSI_MOON_L1_20131023_0530_RSHAP_MS_B_15_D_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184308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 descr="FY3C_MERSI_MOON_L1_20131023_0530_RSHAP_MS_B_16_D_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1843088"/>
            <a:ext cx="935037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 descr="FY3C_MERSI_MOON_L1_20131023_0530_RSHAP_MS_B_17_D_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1847850"/>
            <a:ext cx="93345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FY3C_MERSI_MOON_L1_20131023_0530_RSHAP_MS_B_18_D_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184308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FY3C_MERSI_MOON_L1_20131023_0530_RSHAP_MS_B_19_D_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184308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" descr="FY3C_MERSI_MOON_L1_20131023_0530_RSHAP_MS_B_20_D_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84308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55205" y="1189619"/>
            <a:ext cx="68426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FY-3C</a:t>
            </a:r>
            <a:r>
              <a:rPr lang="zh-CN" altLang="en-US" sz="3200" b="1" dirty="0"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observation</a:t>
            </a:r>
            <a:r>
              <a:rPr lang="zh-CN" altLang="en-US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mode</a:t>
            </a:r>
            <a:r>
              <a:rPr lang="zh-CN" altLang="en-US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and</a:t>
            </a:r>
            <a:r>
              <a:rPr lang="zh-CN" altLang="en-US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3200" b="1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data</a:t>
            </a:r>
            <a:endParaRPr lang="zh-CN" altLang="en-US" dirty="0"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pic>
        <p:nvPicPr>
          <p:cNvPr id="20" name="Picture 15" descr="FY3C_MERSI_MOON_L1_20131023_0530_RSHAP_MS_B_6_D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 descr="FY3C_MERSI_MOON_L1_20131023_0530_RSHAP_MS_B_7_D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" descr="FY3C_MERSI_MOON_L1_20131023_0530_RSHAP_MS_B_8_D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2" descr="FY3C_MERSI_MOON_L1_20131023_0530_RSHAP_MS_B_9_D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 descr="FY3C_MERSI_MOON_L1_20131023_0530_RSHAP_MS_B_10_D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0" descr="FY3C_MERSI_MOON_L1_20131023_0530_RSHAP_MS_B_11_D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348615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 descr="FY3C_MERSI_MOON_L1_20131023_0530_RSHAP_MS_B_12_D_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3486150"/>
            <a:ext cx="93503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 descr="FY3C_MERSI_MOON_L1_20131023_0530_RSHAP_MS_B_13_D_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338" y="1828800"/>
            <a:ext cx="93503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7" descr="FY3C_MERSI_MOON_L1_20131023_0530_RSHAP_MS_B_14_D_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1830388"/>
            <a:ext cx="93345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6" descr="FY3C_MERSI_MOON_L1_20131023_0530_RSHAP_MS_B_15_D_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182880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FY3C_MERSI_MOON_L1_20131023_0530_RSHAP_MS_B_16_D_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1828800"/>
            <a:ext cx="93503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" descr="FY3C_MERSI_MOON_L1_20131023_0530_RSHAP_MS_B_17_D_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1833563"/>
            <a:ext cx="93345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 descr="FY3C_MERSI_MOON_L1_20131023_0530_RSHAP_MS_B_18_D_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182880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" descr="FY3C_MERSI_MOON_L1_20131023_0530_RSHAP_MS_B_19_D_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182880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" descr="FY3C_MERSI_MOON_L1_20131023_0530_RSHAP_MS_B_20_D_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828800"/>
            <a:ext cx="933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2031999" y="3246438"/>
            <a:ext cx="5419725" cy="369332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lunar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image</a:t>
            </a: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observed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by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different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Arial" charset="0"/>
              </a:rPr>
              <a:t>FY-3C/MERSI</a:t>
            </a: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charset="0"/>
                <a:ea typeface="Calibri" charset="0"/>
                <a:cs typeface="Calibri" charset="0"/>
                <a:sym typeface="宋体" charset="-122"/>
              </a:rPr>
              <a:t>bands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36" name="矩形 3"/>
          <p:cNvSpPr>
            <a:spLocks noChangeArrowheads="1"/>
          </p:cNvSpPr>
          <p:nvPr/>
        </p:nvSpPr>
        <p:spPr bwMode="auto">
          <a:xfrm>
            <a:off x="81423" y="152123"/>
            <a:ext cx="54356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FY-3</a:t>
            </a:r>
            <a:r>
              <a:rPr lang="zh-CN" altLang="en-US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 </a:t>
            </a: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visible</a:t>
            </a:r>
            <a:r>
              <a:rPr lang="zh-CN" altLang="en-US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 </a:t>
            </a: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band</a:t>
            </a:r>
            <a:r>
              <a:rPr lang="zh-CN" altLang="en-US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 </a:t>
            </a: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隶书" charset="0"/>
              </a:rPr>
              <a:t>calibration</a:t>
            </a:r>
            <a:endParaRPr lang="zh-CN" altLang="en-US" sz="3200" b="1" kern="0" dirty="0">
              <a:solidFill>
                <a:srgbClr val="0000FF"/>
              </a:solidFill>
              <a:latin typeface="Calibri" panose="020F0502020204030204" pitchFamily="34" charset="0"/>
              <a:ea typeface="宋体"/>
              <a:cs typeface="Calibri" panose="020F0502020204030204" pitchFamily="34" charset="0"/>
              <a:sym typeface="隶书" charset="0"/>
            </a:endParaRPr>
          </a:p>
        </p:txBody>
      </p:sp>
      <p:sp>
        <p:nvSpPr>
          <p:cNvPr id="37" name="矩形 2"/>
          <p:cNvSpPr>
            <a:spLocks noChangeArrowheads="1"/>
          </p:cNvSpPr>
          <p:nvPr/>
        </p:nvSpPr>
        <p:spPr bwMode="auto">
          <a:xfrm>
            <a:off x="179694" y="5359211"/>
            <a:ext cx="88568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R H Wu (CMA): Lunar data preparation for MERSI/</a:t>
            </a:r>
            <a:r>
              <a:rPr lang="en-US" altLang="zh-CN" b="1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TanSat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70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82726" y="116905"/>
            <a:ext cx="6621522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3</a:t>
            </a:r>
            <a:r>
              <a:rPr kumimoji="1" lang="en-US" altLang="zh-CN" sz="32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Ground-based Lunar Observation 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69" y="1446447"/>
            <a:ext cx="5989392" cy="4862873"/>
          </a:xfrm>
          <a:prstGeom prst="rect">
            <a:avLst/>
          </a:prstGeom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600" y="843285"/>
            <a:ext cx="5616575" cy="2225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7" descr="C:\Documents and Settings\Administrator\My Documents\My Pictures\IMG_20150211_0919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4" t="8038" r="17677" b="18649"/>
          <a:stretch>
            <a:fillRect/>
          </a:stretch>
        </p:blipFill>
        <p:spPr bwMode="auto">
          <a:xfrm>
            <a:off x="6112888" y="3211247"/>
            <a:ext cx="300672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2005950"/>
              </p:ext>
            </p:extLst>
          </p:nvPr>
        </p:nvGraphicFramePr>
        <p:xfrm>
          <a:off x="5929313" y="5141913"/>
          <a:ext cx="3167062" cy="1685927"/>
        </p:xfrm>
        <a:graphic>
          <a:graphicData uri="http://schemas.openxmlformats.org/drawingml/2006/table">
            <a:tbl>
              <a:tblPr/>
              <a:tblGrid>
                <a:gridCol w="2015403"/>
                <a:gridCol w="1151659"/>
              </a:tblGrid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Lunar Spectral Imager</a:t>
                      </a:r>
                      <a:endParaRPr kumimoji="0" lang="en-US" altLang="zh-CN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ecification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ectral range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0-1000nm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ectral channels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260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ectral sampling width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-10nm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Field of view 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 degree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1949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nstantaneous Field of view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0056 degree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2066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ixels across track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3</a:t>
                      </a:r>
                    </a:p>
                  </a:txBody>
                  <a:tcPr marL="51422" marR="51422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 bwMode="auto">
          <a:xfrm>
            <a:off x="6124204" y="2817642"/>
            <a:ext cx="3006725" cy="315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buFont typeface="Arial" charset="0"/>
              <a:buNone/>
            </a:pPr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pectral</a:t>
            </a:r>
            <a:r>
              <a:rPr lang="zh-CN" altLang="en-US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r</a:t>
            </a:r>
            <a:endParaRPr altLang="zh-CN" sz="2000" b="1" noProof="1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122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4" name="内容占位符 2"/>
          <p:cNvSpPr txBox="1"/>
          <p:nvPr/>
        </p:nvSpPr>
        <p:spPr>
          <a:xfrm>
            <a:off x="204729" y="1087661"/>
            <a:ext cx="5061064" cy="169326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just" defTabSz="0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Blip>
                <a:blip r:embed="rId2"/>
              </a:buBlip>
            </a:pPr>
            <a:r>
              <a:rPr lang="en-US" altLang="zh-CN" sz="1600" kern="0" dirty="0" err="1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Lingshang</a:t>
            </a:r>
            <a:r>
              <a:rPr lang="en-US" altLang="zh-CN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 Experiment</a:t>
            </a:r>
            <a:r>
              <a:rPr lang="zh-CN" altLang="en-US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（</a:t>
            </a:r>
            <a:r>
              <a:rPr lang="en-US" altLang="zh-CN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24 June </a:t>
            </a:r>
            <a:r>
              <a:rPr lang="zh-CN" altLang="en-US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～ </a:t>
            </a:r>
            <a:r>
              <a:rPr lang="en-US" altLang="zh-CN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3 July, 2015)</a:t>
            </a:r>
            <a:endParaRPr lang="en-US" altLang="zh-CN" sz="1600" kern="0" dirty="0">
              <a:solidFill>
                <a:srgbClr val="292934"/>
              </a:solidFill>
              <a:latin typeface="+mn-lt"/>
              <a:ea typeface="黑体" panose="02010609060101010101" pitchFamily="49" charset="-122"/>
              <a:cs typeface="Calibri" panose="020F0502020204030204" pitchFamily="34" charset="0"/>
              <a:sym typeface="Arial" panose="020B0604020202020204" pitchFamily="34" charset="0"/>
            </a:endParaRPr>
          </a:p>
          <a:p>
            <a:pPr marL="342900" indent="-342900" algn="just" defTabSz="0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Blip>
                <a:blip r:embed="rId2"/>
              </a:buBlip>
            </a:pPr>
            <a:r>
              <a:rPr lang="en-US" altLang="zh-CN" sz="1600" kern="0" dirty="0" err="1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Dunhuang</a:t>
            </a:r>
            <a:r>
              <a:rPr lang="en-US" altLang="zh-CN" sz="1600" kern="0" dirty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 Experiment</a:t>
            </a:r>
            <a:r>
              <a:rPr lang="zh-CN" altLang="en-US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（</a:t>
            </a:r>
            <a:r>
              <a:rPr lang="en-US" altLang="zh-CN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20 Aug </a:t>
            </a:r>
            <a:r>
              <a:rPr lang="zh-CN" altLang="en-US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～ </a:t>
            </a:r>
            <a:r>
              <a:rPr lang="en-US" altLang="zh-CN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3 Sept, 2015)</a:t>
            </a:r>
          </a:p>
          <a:p>
            <a:pPr marL="342900" indent="-342900" algn="just" defTabSz="0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Blip>
                <a:blip r:embed="rId2"/>
              </a:buBlip>
            </a:pPr>
            <a:r>
              <a:rPr lang="en-US" altLang="zh-CN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Lijiang Experiment (17 Dec, 2015 </a:t>
            </a:r>
            <a:r>
              <a:rPr lang="zh-CN" altLang="en-US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～ </a:t>
            </a:r>
            <a:r>
              <a:rPr lang="en-US" altLang="zh-CN" sz="1600" kern="0" dirty="0" smtClean="0">
                <a:solidFill>
                  <a:srgbClr val="292934"/>
                </a:solidFill>
                <a:latin typeface="+mn-lt"/>
                <a:ea typeface="黑体" panose="02010609060101010101" pitchFamily="49" charset="-122"/>
                <a:cs typeface="Calibri" panose="020F0502020204030204" pitchFamily="34" charset="0"/>
                <a:sym typeface="Arial" panose="020B0604020202020204" pitchFamily="34" charset="0"/>
              </a:rPr>
              <a:t>1 March, 2016)</a:t>
            </a:r>
            <a:endParaRPr lang="zh-CN" altLang="en-US" sz="1600" kern="0" dirty="0">
              <a:solidFill>
                <a:srgbClr val="292934"/>
              </a:solidFill>
              <a:latin typeface="+mn-lt"/>
              <a:ea typeface="黑体" panose="02010609060101010101" pitchFamily="49" charset="-122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pic>
        <p:nvPicPr>
          <p:cNvPr id="5" name="Picture 2" descr="http://10.20.69.30/forLogin/index_common/read_file.jsp?id=15122513492415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436096" y="3501008"/>
            <a:ext cx="3635375" cy="2960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4" descr="http://10.20.69.30/forLogin/index_common/read_file.jsp?id=1509070809181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0112" y="1052736"/>
            <a:ext cx="3479800" cy="23225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6" descr="http://10.20.69.30/forLogin/index_common/read_file.jsp?id=15070615540749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3140968"/>
            <a:ext cx="2849563" cy="237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8" descr="http://10.20.69.30/forLogin/index_common/read_file.jsp?id=15070615544549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3808" y="3796605"/>
            <a:ext cx="2439988" cy="1628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矩形 3"/>
          <p:cNvSpPr/>
          <p:nvPr/>
        </p:nvSpPr>
        <p:spPr>
          <a:xfrm>
            <a:off x="2605013" y="3350518"/>
            <a:ext cx="253047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eiryo" pitchFamily="34" charset="-128"/>
                <a:ea typeface="Meiryo" pitchFamily="34" charset="-128"/>
              </a:rPr>
              <a:t>Lingshang, Beijing 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0" name="矩形 4"/>
          <p:cNvSpPr/>
          <p:nvPr/>
        </p:nvSpPr>
        <p:spPr>
          <a:xfrm>
            <a:off x="6619925" y="1087661"/>
            <a:ext cx="2376487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eiryo" pitchFamily="34" charset="-128"/>
                <a:ea typeface="Meiryo" pitchFamily="34" charset="-128"/>
              </a:rPr>
              <a:t>Dunhuang, Gansu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" name="矩形 5"/>
          <p:cNvSpPr/>
          <p:nvPr/>
        </p:nvSpPr>
        <p:spPr>
          <a:xfrm>
            <a:off x="6953250" y="3596258"/>
            <a:ext cx="217805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eiryo" pitchFamily="34" charset="-128"/>
                <a:ea typeface="Meiryo" pitchFamily="34" charset="-128"/>
              </a:rPr>
              <a:t>Lijiang, Yunnan 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36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4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0198265"/>
              </p:ext>
            </p:extLst>
          </p:nvPr>
        </p:nvGraphicFramePr>
        <p:xfrm>
          <a:off x="179512" y="548680"/>
          <a:ext cx="8856983" cy="5853098"/>
        </p:xfrm>
        <a:graphic>
          <a:graphicData uri="http://schemas.openxmlformats.org/drawingml/2006/table">
            <a:tbl>
              <a:tblPr/>
              <a:tblGrid>
                <a:gridCol w="862271"/>
                <a:gridCol w="1946041"/>
                <a:gridCol w="1584176"/>
                <a:gridCol w="2160240"/>
                <a:gridCol w="2304255"/>
              </a:tblGrid>
              <a:tr h="149757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575D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575D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Instrument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575D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575D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manufacturer 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575D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575D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Spectrum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575D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575D1"/>
                          </a:solidFill>
                          <a:effectLst/>
                          <a:latin typeface="+mn-lt"/>
                          <a:ea typeface="宋体" pitchFamily="2" charset="-122"/>
                        </a:rPr>
                        <a:t>Experiment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575D1"/>
                        </a:solidFill>
                        <a:effectLst/>
                        <a:latin typeface="+mn-lt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641384">
                <a:tc rowSpan="5"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una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vert="eaVert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unar Spectral Image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IOMP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400-1000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nm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with 2~10nm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ingsha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unhuang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, Lijiang</a:t>
                      </a:r>
                    </a:p>
                  </a:txBody>
                  <a:tcPr marL="91443" marR="91443" marT="45723" marB="4572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82300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unar Spectral Imager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ITP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50nm~1000nm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ith 2~8nm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ngsha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Dunhuang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397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unar Spectral Imager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XIOPM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00nm~2500nm, 60 channel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ijiang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397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unar Spectral Photomete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IOMP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35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0-1100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nm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with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~5nm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ngsha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Dunhuang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Lijiang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3979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unar photomete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IMEL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hannel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Dunhuang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Lijiang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579469">
                <a:tc rowSpan="3"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tmosphere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vert="eaVert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ida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04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32nm;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64nm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jiang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57946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E318 Sun photomete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CIMEL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9</a:t>
                      </a:r>
                      <a:r>
                        <a:rPr kumimoji="0" lang="zh-CN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通道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ngsha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Dunhuang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Lijiang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6514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adiosonde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VISALA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jiang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579469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ef.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SD FieldSpec® 3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SD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35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0-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25</a:t>
                      </a:r>
                      <a:r>
                        <a:rPr kumimoji="0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00nm</a:t>
                      </a: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Lingshan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Dunhuang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sym typeface="+mn-ea" charset="0"/>
                        </a:rPr>
                        <a:t>, Lijiang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sym typeface="+mn-ea" charset="0"/>
                      </a:endParaRPr>
                    </a:p>
                  </a:txBody>
                  <a:tcPr marL="91443" marR="91443" marT="45723" marB="4572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060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5</a:t>
            </a:fld>
            <a:endParaRPr lang="zh-CN" altLang="en-US" dirty="0"/>
          </a:p>
        </p:txBody>
      </p:sp>
      <p:pic>
        <p:nvPicPr>
          <p:cNvPr id="4" name="Picture 2" descr="F:\月球定标\丽江试验\DSC_6559_看图王-small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0613"/>
            <a:ext cx="9174163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 noChangeArrowheads="1"/>
          </p:cNvSpPr>
          <p:nvPr/>
        </p:nvSpPr>
        <p:spPr bwMode="auto">
          <a:xfrm>
            <a:off x="0" y="111126"/>
            <a:ext cx="770453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400" b="1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radiance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bservation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experiment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t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ijiang,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Yunnan</a:t>
            </a:r>
            <a:endParaRPr lang="zh-CN" altLang="en-US" sz="24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4850" y="5373688"/>
            <a:ext cx="3530600" cy="338554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Lijiang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Radar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Station</a:t>
            </a:r>
            <a:endPara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2143" y="4289270"/>
            <a:ext cx="2809875" cy="338554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Jade Dragon Snow Mountain</a:t>
            </a:r>
            <a:r>
              <a:rPr lang="zh-CN" alt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endPara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8" name="直接箭头连接符 5"/>
          <p:cNvCxnSpPr>
            <a:cxnSpLocks noChangeShapeType="1"/>
          </p:cNvCxnSpPr>
          <p:nvPr/>
        </p:nvCxnSpPr>
        <p:spPr bwMode="auto">
          <a:xfrm flipH="1">
            <a:off x="5702300" y="5591175"/>
            <a:ext cx="149225" cy="185738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" name="Picture 2" descr="http://10.20.69.30/forLogin/index_common/read_file.jsp?id=15122513492415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60" t="15070"/>
          <a:stretch>
            <a:fillRect/>
          </a:stretch>
        </p:blipFill>
        <p:spPr bwMode="auto">
          <a:xfrm>
            <a:off x="-25400" y="5684838"/>
            <a:ext cx="1695450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F:\月球定标\丽江试验\DSC_6840_看图王-small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1"/>
          <a:stretch>
            <a:fillRect/>
          </a:stretch>
        </p:blipFill>
        <p:spPr bwMode="auto">
          <a:xfrm>
            <a:off x="0" y="1350963"/>
            <a:ext cx="2390775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F:\月球定标\丽江试验\DSC_6837_看图王-small-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1254125"/>
            <a:ext cx="2303463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F:\月球定标\丽江试验\DSC_6878_看图王-small-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3" r="7469"/>
          <a:stretch>
            <a:fillRect/>
          </a:stretch>
        </p:blipFill>
        <p:spPr bwMode="auto">
          <a:xfrm>
            <a:off x="4887913" y="1682750"/>
            <a:ext cx="202247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:\月球定标\丽江试验\DSC_6873_看图王-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4" r="9676"/>
          <a:stretch>
            <a:fillRect/>
          </a:stretch>
        </p:blipFill>
        <p:spPr bwMode="auto">
          <a:xfrm>
            <a:off x="7227888" y="1104900"/>
            <a:ext cx="16430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6"/>
          <p:cNvSpPr>
            <a:spLocks noChangeArrowheads="1"/>
          </p:cNvSpPr>
          <p:nvPr/>
        </p:nvSpPr>
        <p:spPr bwMode="auto">
          <a:xfrm>
            <a:off x="0" y="3298825"/>
            <a:ext cx="23907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r</a:t>
            </a:r>
            <a:endParaRPr lang="zh-CN" altLang="en-US" sz="12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5" name="矩形 8"/>
          <p:cNvSpPr>
            <a:spLocks noChangeArrowheads="1"/>
          </p:cNvSpPr>
          <p:nvPr/>
        </p:nvSpPr>
        <p:spPr bwMode="auto">
          <a:xfrm>
            <a:off x="2435225" y="2857500"/>
            <a:ext cx="213834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high-spectral</a:t>
            </a:r>
            <a:r>
              <a:rPr lang="zh-CN" altLang="en-US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photometer</a:t>
            </a:r>
            <a:endParaRPr lang="zh-CN" altLang="en-US" sz="12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6" name="矩形 14"/>
          <p:cNvSpPr>
            <a:spLocks noChangeArrowheads="1"/>
          </p:cNvSpPr>
          <p:nvPr/>
        </p:nvSpPr>
        <p:spPr bwMode="auto">
          <a:xfrm>
            <a:off x="4887913" y="3424238"/>
            <a:ext cx="202247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1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OTF </a:t>
            </a:r>
            <a:r>
              <a:rPr lang="zh-CN" altLang="en-US" sz="11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1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r</a:t>
            </a:r>
            <a:endParaRPr lang="zh-CN" altLang="en-US" sz="11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7" name="矩形 15"/>
          <p:cNvSpPr>
            <a:spLocks noChangeArrowheads="1"/>
          </p:cNvSpPr>
          <p:nvPr/>
        </p:nvSpPr>
        <p:spPr bwMode="auto">
          <a:xfrm>
            <a:off x="7159625" y="3330575"/>
            <a:ext cx="175721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1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E318U Lunar-photometer </a:t>
            </a:r>
            <a:endParaRPr lang="zh-CN" altLang="en-US" sz="110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cxnSp>
        <p:nvCxnSpPr>
          <p:cNvPr id="18" name="直接箭头连接符 16"/>
          <p:cNvCxnSpPr>
            <a:cxnSpLocks noChangeShapeType="1"/>
          </p:cNvCxnSpPr>
          <p:nvPr/>
        </p:nvCxnSpPr>
        <p:spPr bwMode="auto">
          <a:xfrm flipH="1">
            <a:off x="3629025" y="4598988"/>
            <a:ext cx="150813" cy="18415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9" name="图片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07" b="9364"/>
          <a:stretch>
            <a:fillRect/>
          </a:stretch>
        </p:blipFill>
        <p:spPr bwMode="auto">
          <a:xfrm>
            <a:off x="7011988" y="3684588"/>
            <a:ext cx="213201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9"/>
          <p:cNvSpPr>
            <a:spLocks noChangeArrowheads="1"/>
          </p:cNvSpPr>
          <p:nvPr/>
        </p:nvSpPr>
        <p:spPr bwMode="auto">
          <a:xfrm>
            <a:off x="6162472" y="3684588"/>
            <a:ext cx="7576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HSFTS</a:t>
            </a:r>
            <a:endParaRPr lang="zh-CN" altLang="en-US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58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4" name="标题 1"/>
          <p:cNvSpPr txBox="1">
            <a:spLocks noChangeArrowheads="1"/>
          </p:cNvSpPr>
          <p:nvPr/>
        </p:nvSpPr>
        <p:spPr bwMode="auto">
          <a:xfrm>
            <a:off x="228600" y="303213"/>
            <a:ext cx="50927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8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pectral</a:t>
            </a:r>
            <a:r>
              <a:rPr lang="zh-CN" altLang="en-US" sz="28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r</a:t>
            </a:r>
            <a:endParaRPr lang="en-US" altLang="zh-CN" sz="28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5" name="内容占位符 2"/>
          <p:cNvSpPr txBox="1">
            <a:spLocks noChangeArrowheads="1"/>
          </p:cNvSpPr>
          <p:nvPr/>
        </p:nvSpPr>
        <p:spPr bwMode="auto">
          <a:xfrm>
            <a:off x="303213" y="1125538"/>
            <a:ext cx="86407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400nm-1000nm</a:t>
            </a:r>
            <a:r>
              <a:rPr lang="zh-CN" alt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ntinuous</a:t>
            </a:r>
            <a:r>
              <a:rPr lang="zh-CN" alt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pectrum</a:t>
            </a:r>
            <a:r>
              <a:rPr lang="zh-CN" alt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</a:t>
            </a:r>
            <a:endParaRPr lang="zh-CN" alt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pic>
        <p:nvPicPr>
          <p:cNvPr id="6" name="图片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879975"/>
            <a:ext cx="12239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 descr="C:\Users\ZWYG\Desktop\丽江望月数据图片\mo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295650"/>
            <a:ext cx="2592387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730250" y="6010275"/>
            <a:ext cx="684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CCD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2105025" y="6010275"/>
            <a:ext cx="1800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Spectral</a:t>
            </a:r>
            <a:r>
              <a: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imag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pic>
        <p:nvPicPr>
          <p:cNvPr id="10" name="图片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849831"/>
            <a:ext cx="1525588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529" y="1772816"/>
            <a:ext cx="2974975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49425"/>
            <a:ext cx="290353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2"/>
          <p:cNvSpPr>
            <a:spLocks noChangeArrowheads="1"/>
          </p:cNvSpPr>
          <p:nvPr/>
        </p:nvSpPr>
        <p:spPr bwMode="auto">
          <a:xfrm>
            <a:off x="5321300" y="4437058"/>
            <a:ext cx="379591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Y. Wang, Y. Huang, S.R. Wang, Z.F Li, Z.H. Zhang, X.Q. Hu, P. Zhang, 2017: Ground-based Observation System Development for the Moon Hyper-spectral Imaging. Publications of the Astronomical Society of the Pacific, 129:055002(13pp).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7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7</a:t>
            </a:fld>
            <a:endParaRPr lang="zh-CN" altLang="en-US" dirty="0"/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162050"/>
            <a:ext cx="3913187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内容占位符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5" y="1174750"/>
            <a:ext cx="3922713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2314575" y="4322763"/>
            <a:ext cx="1247775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altLang="zh-CN" sz="1300" b="1" noProof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(1) wavelength</a:t>
            </a: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5905500" y="4322763"/>
            <a:ext cx="750888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altLang="zh-CN" sz="1300" b="1" noProof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(2) time</a:t>
            </a:r>
          </a:p>
        </p:txBody>
      </p:sp>
      <p:sp>
        <p:nvSpPr>
          <p:cNvPr id="8" name="矩形 6"/>
          <p:cNvSpPr>
            <a:spLocks noChangeArrowheads="1"/>
          </p:cNvSpPr>
          <p:nvPr/>
        </p:nvSpPr>
        <p:spPr bwMode="auto">
          <a:xfrm>
            <a:off x="746125" y="5191125"/>
            <a:ext cx="725963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</a:p>
          <a:p>
            <a:pPr eaLnBrk="1" hangingPunct="1"/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（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1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）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2015.12.23</a:t>
            </a:r>
            <a:r>
              <a:rPr lang="en-US" altLang="ja-JP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:   440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，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500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，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677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，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870nm</a:t>
            </a:r>
          </a:p>
          <a:p>
            <a:pPr eaLnBrk="1" hangingPunct="1"/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（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2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）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500nm:   2015.12.21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，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201512.23</a:t>
            </a:r>
            <a:r>
              <a:rPr lang="en-US" altLang="en-US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，</a:t>
            </a:r>
            <a:r>
              <a:rPr lang="en-US" altLang="zh-CN" sz="15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2015.12.26, 2016.2.17</a:t>
            </a:r>
            <a:endParaRPr lang="en-US" altLang="zh-CN" sz="13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eaLnBrk="1" hangingPunct="1"/>
            <a:r>
              <a:rPr lang="en-US" altLang="zh-CN" sz="13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                            </a:t>
            </a:r>
          </a:p>
          <a:p>
            <a:pPr eaLnBrk="1" hangingPunct="1"/>
            <a:r>
              <a:rPr lang="en-US" altLang="zh-CN" sz="13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       </a:t>
            </a:r>
            <a:r>
              <a:rPr lang="en-US" altLang="zh-CN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nsistency                             stability</a:t>
            </a:r>
            <a:r>
              <a:rPr lang="zh-CN" altLang="en-US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f</a:t>
            </a:r>
            <a:r>
              <a:rPr lang="zh-CN" altLang="en-US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bservation</a:t>
            </a:r>
            <a:r>
              <a:rPr lang="zh-CN" altLang="en-US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nstruments</a:t>
            </a:r>
            <a:endParaRPr lang="zh-CN" altLang="en-US" b="1" dirty="0">
              <a:solidFill>
                <a:srgbClr val="FF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2640458" y="6165190"/>
            <a:ext cx="779462" cy="135412"/>
          </a:xfrm>
          <a:prstGeom prst="rightArrow">
            <a:avLst/>
          </a:prstGeom>
          <a:gradFill rotWithShape="1">
            <a:gsLst>
              <a:gs pos="0">
                <a:srgbClr val="BBE0E3">
                  <a:shade val="51000"/>
                  <a:satMod val="130000"/>
                </a:srgbClr>
              </a:gs>
              <a:gs pos="80000">
                <a:srgbClr val="BBE0E3">
                  <a:shade val="93000"/>
                  <a:satMod val="130000"/>
                </a:srgbClr>
              </a:gs>
              <a:gs pos="100000">
                <a:srgbClr val="BBE0E3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zh-CN" sz="1300" b="0" i="0" u="none" strike="noStrike" kern="0" cap="none" spc="0" normalizeH="0" baseline="0" noProof="1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88900" y="4686300"/>
            <a:ext cx="5286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00206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Normalized</a:t>
            </a:r>
            <a:r>
              <a:rPr lang="zh-CN" altLang="en-US" b="1" dirty="0" smtClean="0">
                <a:solidFill>
                  <a:srgbClr val="00206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b="1" dirty="0" smtClean="0">
                <a:solidFill>
                  <a:srgbClr val="00206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ignals</a:t>
            </a:r>
            <a:endParaRPr lang="zh-CN" altLang="en-US" b="1" dirty="0">
              <a:solidFill>
                <a:srgbClr val="00206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8900" y="209053"/>
            <a:ext cx="7507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ignal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mparison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between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E318-lunar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nd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mager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74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 bwMode="auto">
          <a:xfrm>
            <a:off x="-190845" y="188775"/>
            <a:ext cx="8229600" cy="692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宋体" panose="02010600030101010101" pitchFamily="2" charset="-122"/>
                <a:sym typeface="Arial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sym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sym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sym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  <a:sym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  <a:t>Model</a:t>
            </a:r>
            <a:r>
              <a:rPr lang="zh-CN" altLang="en-US" sz="3600" b="1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  <a:t>validation</a:t>
            </a:r>
            <a:r>
              <a:rPr lang="zh-CN" altLang="en-US" sz="3600" b="1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  <a:t>and</a:t>
            </a:r>
            <a:r>
              <a:rPr lang="zh-CN" altLang="en-US" sz="3600" b="1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  <a:t>Comparison</a:t>
            </a:r>
            <a:b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</a:br>
            <a:r>
              <a:rPr lang="en-US" altLang="zh-CN" sz="3600" b="1" kern="0" smtClean="0">
                <a:latin typeface="Calibri" charset="0"/>
                <a:ea typeface="Calibri" charset="0"/>
                <a:cs typeface="Calibri" charset="0"/>
              </a:rPr>
              <a:t>Using ground-based measurement</a:t>
            </a:r>
            <a:endParaRPr lang="zh-CN" altLang="en-US" sz="3600" b="1" kern="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174810" y="1484865"/>
            <a:ext cx="399596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  <a:sym typeface="Arial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  <a:sym typeface="Arial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  <a:sym typeface="Arial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  <a:sym typeface="Arial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宋体" panose="02010600030101010101" pitchFamily="2" charset="-122"/>
                <a:sym typeface="Arial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sym typeface="Arial" panose="020B0604020202020204" pitchFamily="34" charset="0"/>
              </a:defRPr>
            </a:lvl9pPr>
          </a:lstStyle>
          <a:p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ROLO model——GIRO model</a:t>
            </a:r>
          </a:p>
          <a:p>
            <a:pPr>
              <a:buFontTx/>
              <a:buNone/>
            </a:pP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Bias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between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model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and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measured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data by instrument:</a:t>
            </a:r>
          </a:p>
          <a:p>
            <a:pPr>
              <a:buFontTx/>
              <a:buNone/>
            </a:pPr>
            <a:endParaRPr lang="en-US" altLang="zh-CN" sz="2000" kern="0" smtClean="0">
              <a:latin typeface="Calibri" charset="0"/>
              <a:ea typeface="Calibri" charset="0"/>
              <a:cs typeface="Calibri" charset="0"/>
            </a:endParaRPr>
          </a:p>
          <a:p>
            <a:pPr>
              <a:buFontTx/>
              <a:buNone/>
            </a:pPr>
            <a:endParaRPr lang="en-US" altLang="zh-CN" sz="2000" kern="0" smtClean="0">
              <a:latin typeface="Calibri" charset="0"/>
              <a:ea typeface="Calibri" charset="0"/>
              <a:cs typeface="Calibri" charset="0"/>
            </a:endParaRPr>
          </a:p>
          <a:p>
            <a:pPr>
              <a:buFontTx/>
              <a:buNone/>
            </a:pP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International:</a:t>
            </a:r>
          </a:p>
          <a:p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Accuracy: on-orbit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  </a:t>
            </a: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5-10%, ground-based 13%</a:t>
            </a:r>
          </a:p>
          <a:p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Uncertainty: 1-1.5%</a:t>
            </a:r>
          </a:p>
          <a:p>
            <a:pPr>
              <a:buFontTx/>
              <a:buNone/>
            </a:pP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Lijiang</a:t>
            </a:r>
            <a:r>
              <a:rPr lang="zh-CN" altLang="en-US" sz="2000" kern="0" smtClean="0">
                <a:latin typeface="Calibri" charset="0"/>
                <a:ea typeface="Calibri" charset="0"/>
                <a:cs typeface="Calibri" charset="0"/>
              </a:rPr>
              <a:t>：</a:t>
            </a:r>
            <a:endParaRPr lang="en-US" altLang="zh-CN" sz="2000" kern="0" smtClean="0">
              <a:latin typeface="Calibri" charset="0"/>
              <a:ea typeface="Calibri" charset="0"/>
              <a:cs typeface="Calibri" charset="0"/>
            </a:endParaRPr>
          </a:p>
          <a:p>
            <a:pPr>
              <a:buFontTx/>
              <a:buNone/>
            </a:pPr>
            <a:r>
              <a:rPr lang="en-US" altLang="zh-CN" sz="2000" kern="0" smtClean="0">
                <a:latin typeface="Calibri" charset="0"/>
                <a:ea typeface="Calibri" charset="0"/>
                <a:cs typeface="Calibri" charset="0"/>
              </a:rPr>
              <a:t>Difference: 7-12%</a:t>
            </a:r>
          </a:p>
          <a:p>
            <a:pPr>
              <a:buFontTx/>
              <a:buNone/>
            </a:pPr>
            <a:r>
              <a:rPr lang="en-US" altLang="zh-CN" sz="2000" b="1" kern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Uncertainty: 1-3%</a:t>
            </a:r>
          </a:p>
          <a:p>
            <a:pPr>
              <a:buFontTx/>
              <a:buNone/>
            </a:pPr>
            <a:endParaRPr lang="en-US" altLang="zh-CN" sz="2000" kern="0" smtClean="0">
              <a:latin typeface="Calibri" charset="0"/>
              <a:ea typeface="Calibri" charset="0"/>
              <a:cs typeface="Calibri" charset="0"/>
            </a:endParaRPr>
          </a:p>
          <a:p>
            <a:pPr>
              <a:buFontTx/>
              <a:buNone/>
            </a:pPr>
            <a:endParaRPr lang="en-US" altLang="zh-CN" sz="2000" kern="0" smtClean="0">
              <a:latin typeface="Calibri" charset="0"/>
              <a:ea typeface="Calibri" charset="0"/>
              <a:cs typeface="Calibri" charset="0"/>
            </a:endParaRPr>
          </a:p>
          <a:p>
            <a:pPr>
              <a:buFontTx/>
              <a:buNone/>
            </a:pPr>
            <a:endParaRPr lang="zh-CN" altLang="en-US" sz="2000" kern="0" dirty="0"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55" y="1484784"/>
            <a:ext cx="5300662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84490"/>
              </p:ext>
            </p:extLst>
          </p:nvPr>
        </p:nvGraphicFramePr>
        <p:xfrm>
          <a:off x="1476375" y="2492375"/>
          <a:ext cx="1476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1054100" imgH="381000" progId="Equation.DSMT4">
                  <p:embed/>
                </p:oleObj>
              </mc:Choice>
              <mc:Fallback>
                <p:oleObj name="Equation" r:id="rId4" imgW="1054100" imgH="381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92375"/>
                        <a:ext cx="1476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74810" y="6156012"/>
            <a:ext cx="8279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Xiuqing</a:t>
            </a:r>
            <a:r>
              <a:rPr lang="en-US" altLang="zh-CN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 Hu (CMA): Ground-based Lunar observation and results in Lijiang, China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9</a:t>
            </a:fld>
            <a:endParaRPr lang="zh-CN" altLang="en-US" dirty="0"/>
          </a:p>
        </p:txBody>
      </p:sp>
      <p:pic>
        <p:nvPicPr>
          <p:cNvPr id="16386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64" y="1124744"/>
            <a:ext cx="432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14551"/>
            <a:ext cx="4608512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185216"/>
            <a:ext cx="4320000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39552" y="4437112"/>
            <a:ext cx="37444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. Zhang, P. Zhang*, X.Q. Hu, L. Chen, M. Min, 2017: A novel hyperspectral lunar irradiance model based on ROLO and mean </a:t>
            </a:r>
            <a:r>
              <a:rPr lang="en-US" altLang="zh-CN" b="1" dirty="0" err="1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equigonal</a:t>
            </a:r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 albedo. </a:t>
            </a:r>
            <a:r>
              <a:rPr lang="en-US" altLang="zh-CN" b="1" dirty="0" err="1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Optik</a:t>
            </a:r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 – International Journal for Light and Electron Optics, 142, 657-664.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76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903859"/>
            <a:ext cx="4906888" cy="724942"/>
          </a:xfr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隶书" pitchFamily="49" charset="-122"/>
                <a:cs typeface="Calibri" panose="020F0502020204030204" pitchFamily="34" charset="0"/>
              </a:rPr>
              <a:t>Outline</a:t>
            </a:r>
            <a:endParaRPr lang="zh-CN" altLang="en-US" sz="4000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9632" y="1847650"/>
            <a:ext cx="7200800" cy="3994922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Project Background</a:t>
            </a:r>
          </a:p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Moon </a:t>
            </a:r>
            <a:r>
              <a:rPr kumimoji="1" lang="en-US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Prediction</a:t>
            </a:r>
          </a:p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Ground-based </a:t>
            </a:r>
            <a:r>
              <a:rPr kumimoji="1" lang="en-US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L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unar Observation</a:t>
            </a:r>
          </a:p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it-IT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Lunar </a:t>
            </a:r>
            <a:r>
              <a:rPr kumimoji="1" lang="it-IT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Modeling</a:t>
            </a:r>
            <a:endParaRPr kumimoji="1" lang="it-IT" altLang="zh-CN" sz="3200" b="1" dirty="0">
              <a:solidFill>
                <a:srgbClr val="000000"/>
              </a:solidFill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Application to </a:t>
            </a:r>
            <a:r>
              <a:rPr kumimoji="1" lang="en-US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FY satellite</a:t>
            </a:r>
          </a:p>
          <a:p>
            <a:pPr marL="457170" indent="-45717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Summarization</a:t>
            </a:r>
            <a:endParaRPr kumimoji="1" lang="en-US" altLang="zh-CN" sz="3200" b="1" dirty="0">
              <a:solidFill>
                <a:srgbClr val="000000"/>
              </a:solidFill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55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82726" y="116905"/>
            <a:ext cx="6621522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4</a:t>
            </a:r>
            <a:r>
              <a:rPr kumimoji="1" lang="en-US" altLang="zh-CN" sz="32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Lunar Modeling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graphicFrame>
        <p:nvGraphicFramePr>
          <p:cNvPr id="7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644307"/>
              </p:ext>
            </p:extLst>
          </p:nvPr>
        </p:nvGraphicFramePr>
        <p:xfrm>
          <a:off x="179388" y="967042"/>
          <a:ext cx="8785225" cy="5775071"/>
        </p:xfrm>
        <a:graphic>
          <a:graphicData uri="http://schemas.openxmlformats.org/drawingml/2006/table">
            <a:tbl>
              <a:tblPr/>
              <a:tblGrid>
                <a:gridCol w="2736497"/>
                <a:gridCol w="2520175"/>
                <a:gridCol w="1496553"/>
                <a:gridCol w="768350"/>
                <a:gridCol w="1263650"/>
              </a:tblGrid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Data name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Type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Time range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Size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Application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SP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satellite obser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07-2009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.4T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development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3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satellite obser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08-2009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4.8T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development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CE spectral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satellite obser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07-2010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.3T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development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444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FY-3C</a:t>
                      </a: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/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ERSI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observation data from Earth LEO satellite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13-2014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5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00G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Operational calibr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IS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observation data from Earth LEO satellite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00-2004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00GB</a:t>
                      </a:r>
                      <a:endParaRPr kumimoji="0" lang="en-US" altLang="zh-C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Operational calibr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FY-2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observation data from Earth LEO satellite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12-present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.2T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Operational calibr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460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Apollo soil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soil spectrum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00M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Simulated lunar soil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soil spectrum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4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00G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752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Ground-base lunar obser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obser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15.12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016.3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12.5T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image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Cover 100% lunar surface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800G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Lunar elevation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Cover 100% lunar surface, with resolution=500m and 20m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500G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14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ineral distribution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Simulating lunar spectral data</a:t>
                      </a:r>
                      <a:endParaRPr kumimoji="0" lang="en-US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-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2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00GB</a:t>
                      </a: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del Validation</a:t>
                      </a:r>
                      <a:endParaRPr kumimoji="0" lang="en-US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91439" marR="91439"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73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20638"/>
            <a:ext cx="5494338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矩形 5"/>
          <p:cNvSpPr>
            <a:spLocks noChangeArrowheads="1"/>
          </p:cNvSpPr>
          <p:nvPr/>
        </p:nvSpPr>
        <p:spPr bwMode="auto">
          <a:xfrm>
            <a:off x="31750" y="2844800"/>
            <a:ext cx="5324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E-2 full lunar surface DEM within 7m resolution</a:t>
            </a:r>
            <a:endParaRPr lang="zh-CN" altLang="en-US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8436" name="矩形 12"/>
          <p:cNvSpPr>
            <a:spLocks noChangeArrowheads="1"/>
          </p:cNvSpPr>
          <p:nvPr/>
        </p:nvSpPr>
        <p:spPr bwMode="auto">
          <a:xfrm>
            <a:off x="6511925" y="5930900"/>
            <a:ext cx="2832100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Rainbow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Bay </a:t>
            </a:r>
            <a:r>
              <a:rPr lang="en-US" altLang="zh-CN" sz="160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lor map</a:t>
            </a:r>
            <a:endParaRPr lang="zh-CN" altLang="en-US" sz="16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pic>
        <p:nvPicPr>
          <p:cNvPr id="18437" name="Picture 2" descr="E:\studying\学术会议\ESPC2014\制图成果\pic-new\第谷撞击坑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0"/>
            <a:ext cx="29718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矩形 14"/>
          <p:cNvSpPr>
            <a:spLocks noChangeArrowheads="1"/>
          </p:cNvSpPr>
          <p:nvPr/>
        </p:nvSpPr>
        <p:spPr bwMode="auto">
          <a:xfrm>
            <a:off x="6323013" y="2887663"/>
            <a:ext cx="2833687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6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Tycho</a:t>
            </a:r>
            <a:r>
              <a:rPr lang="en-US" altLang="zh-CN" sz="1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crater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terrain</a:t>
            </a:r>
            <a:r>
              <a:rPr lang="en-US" altLang="zh-CN" sz="1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lor map</a:t>
            </a:r>
            <a:endParaRPr lang="zh-CN" altLang="en-US" sz="16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8439" name="灯片编号占位符 1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67512" y="6586105"/>
            <a:ext cx="2133600" cy="20320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Tx/>
              <a:buChar char="•"/>
            </a:pPr>
            <a:fld id="{6CB5A8CA-8C12-D244-83C0-055B90F69DB8}" type="slidenum">
              <a:rPr lang="en-US" altLang="zh-CN">
                <a:solidFill>
                  <a:srgbClr val="0066FF"/>
                </a:solidFill>
                <a:latin typeface="Calibri" charset="0"/>
                <a:ea typeface="Calibri" charset="0"/>
                <a:cs typeface="Calibri" charset="0"/>
              </a:rPr>
              <a:pPr eaLnBrk="1" hangingPunct="1">
                <a:buFontTx/>
                <a:buChar char="•"/>
              </a:pPr>
              <a:t>21</a:t>
            </a:fld>
            <a:endParaRPr lang="en-US" altLang="zh-CN" dirty="0">
              <a:solidFill>
                <a:srgbClr val="0066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8440" name="Rectangle 1"/>
          <p:cNvSpPr>
            <a:spLocks noChangeArrowheads="1"/>
          </p:cNvSpPr>
          <p:nvPr/>
        </p:nvSpPr>
        <p:spPr bwMode="auto">
          <a:xfrm>
            <a:off x="7070725" y="6457950"/>
            <a:ext cx="17870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ited from NAOC</a:t>
            </a:r>
            <a:endParaRPr lang="en-US" altLang="zh-CN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grpSp>
        <p:nvGrpSpPr>
          <p:cNvPr id="18441" name="组合 3"/>
          <p:cNvGrpSpPr>
            <a:grpSpLocks/>
          </p:cNvGrpSpPr>
          <p:nvPr/>
        </p:nvGrpSpPr>
        <p:grpSpPr bwMode="auto">
          <a:xfrm>
            <a:off x="7938" y="3209925"/>
            <a:ext cx="6867525" cy="2976563"/>
            <a:chOff x="964677" y="574702"/>
            <a:chExt cx="7988283" cy="3505200"/>
          </a:xfrm>
        </p:grpSpPr>
        <p:pic>
          <p:nvPicPr>
            <p:cNvPr id="1844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9010" y="1103339"/>
              <a:ext cx="1123950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677" y="574702"/>
              <a:ext cx="6867525" cy="350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442" name="图片 9" descr="E:\studying\文章相关\xx2\地形数据\文中图像\平差后DEM镶嵌效果_new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3284538"/>
            <a:ext cx="2644775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TextBox 2"/>
          <p:cNvSpPr txBox="1">
            <a:spLocks noChangeArrowheads="1"/>
          </p:cNvSpPr>
          <p:nvPr/>
        </p:nvSpPr>
        <p:spPr bwMode="auto">
          <a:xfrm>
            <a:off x="539750" y="6100763"/>
            <a:ext cx="4176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E-1</a:t>
            </a:r>
            <a:r>
              <a:rPr lang="zh-CN" altLang="en-US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DEM within 500m resolution</a:t>
            </a:r>
            <a:endParaRPr lang="zh-CN" altLang="en-US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8444" name="矩形 1"/>
          <p:cNvSpPr>
            <a:spLocks noChangeArrowheads="1"/>
          </p:cNvSpPr>
          <p:nvPr/>
        </p:nvSpPr>
        <p:spPr bwMode="auto">
          <a:xfrm>
            <a:off x="31750" y="6381750"/>
            <a:ext cx="629126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1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DEM uses a lunar sphere surface based on a reference plane with a radius of 1737.4km. Accuracies of plane position and DEM: 445m (1σ) and 60m (1σ)</a:t>
            </a:r>
            <a:endParaRPr lang="zh-CN" altLang="en-US" sz="1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24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4" name="矩形 18"/>
          <p:cNvSpPr>
            <a:spLocks noChangeArrowheads="1"/>
          </p:cNvSpPr>
          <p:nvPr/>
        </p:nvSpPr>
        <p:spPr bwMode="auto">
          <a:xfrm>
            <a:off x="323850" y="404813"/>
            <a:ext cx="4652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T</a:t>
            </a:r>
            <a:r>
              <a:rPr lang="zh-CN" alt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Target</a:t>
            </a:r>
            <a:r>
              <a:rPr lang="zh-CN" alt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election:</a:t>
            </a:r>
            <a:r>
              <a:rPr lang="zh-CN" altLang="en-US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DEM-STD</a:t>
            </a:r>
            <a:endParaRPr lang="zh-CN" altLang="en-US" sz="28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5" name="TextBox 31"/>
          <p:cNvSpPr txBox="1">
            <a:spLocks noChangeArrowheads="1"/>
          </p:cNvSpPr>
          <p:nvPr/>
        </p:nvSpPr>
        <p:spPr bwMode="auto">
          <a:xfrm>
            <a:off x="1255713" y="6111875"/>
            <a:ext cx="2663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4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33"/>
          <p:cNvSpPr txBox="1">
            <a:spLocks noChangeArrowheads="1"/>
          </p:cNvSpPr>
          <p:nvPr/>
        </p:nvSpPr>
        <p:spPr bwMode="auto">
          <a:xfrm>
            <a:off x="4394200" y="6056313"/>
            <a:ext cx="1476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2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Box 35"/>
          <p:cNvSpPr txBox="1">
            <a:spLocks noChangeArrowheads="1"/>
          </p:cNvSpPr>
          <p:nvPr/>
        </p:nvSpPr>
        <p:spPr bwMode="auto">
          <a:xfrm>
            <a:off x="6689725" y="6140450"/>
            <a:ext cx="1476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1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27100"/>
            <a:ext cx="2220912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8" y="3806825"/>
            <a:ext cx="2106612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3806825"/>
            <a:ext cx="2030412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3600450"/>
            <a:ext cx="2157412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928688"/>
            <a:ext cx="245745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1116013" y="3384550"/>
            <a:ext cx="2663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20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20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6689725" y="3568700"/>
            <a:ext cx="2663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10</a:t>
            </a:r>
            <a:r>
              <a:rPr lang="en-US" altLang="zh-CN" baseline="3000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11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4" name="矩形 18"/>
          <p:cNvSpPr>
            <a:spLocks noChangeArrowheads="1"/>
          </p:cNvSpPr>
          <p:nvPr/>
        </p:nvSpPr>
        <p:spPr bwMode="auto">
          <a:xfrm>
            <a:off x="323850" y="404813"/>
            <a:ext cx="4826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T</a:t>
            </a:r>
            <a:r>
              <a:rPr lang="en-US" altLang="zh-CN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Target</a:t>
            </a:r>
            <a:r>
              <a:rPr lang="zh-CN" altLang="en-US" sz="28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election: REDF-STD</a:t>
            </a:r>
            <a:endParaRPr lang="zh-CN" altLang="en-US" sz="28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260475" y="3571875"/>
            <a:ext cx="2663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20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20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6" name="TextBox 31"/>
          <p:cNvSpPr txBox="1">
            <a:spLocks noChangeArrowheads="1"/>
          </p:cNvSpPr>
          <p:nvPr/>
        </p:nvSpPr>
        <p:spPr bwMode="auto">
          <a:xfrm>
            <a:off x="6588125" y="3600450"/>
            <a:ext cx="2663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10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10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7" name="TextBox 33"/>
          <p:cNvSpPr txBox="1">
            <a:spLocks noChangeArrowheads="1"/>
          </p:cNvSpPr>
          <p:nvPr/>
        </p:nvSpPr>
        <p:spPr bwMode="auto">
          <a:xfrm>
            <a:off x="1116013" y="6111875"/>
            <a:ext cx="1476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4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4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6526213" y="6126163"/>
            <a:ext cx="1476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zh-CN" altLang="en-US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lang="en-US" altLang="zh-CN">
                <a:solidFill>
                  <a:srgbClr val="000000"/>
                </a:solidFill>
                <a:latin typeface="Times New Roman" charset="0"/>
              </a:rPr>
              <a:t>2</a:t>
            </a:r>
            <a:r>
              <a:rPr lang="en-US" altLang="zh-CN" baseline="30000">
                <a:solidFill>
                  <a:srgbClr val="000000"/>
                </a:solidFill>
                <a:latin typeface="Times New Roman" charset="0"/>
              </a:rPr>
              <a:t>o</a:t>
            </a:r>
            <a:endParaRPr lang="zh-CN" altLang="en-US" baseline="30000">
              <a:solidFill>
                <a:srgbClr val="000000"/>
              </a:solidFill>
              <a:latin typeface="Times New Roman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890588"/>
            <a:ext cx="2546350" cy="268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900113"/>
            <a:ext cx="25114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954463"/>
            <a:ext cx="2108200" cy="215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3865563"/>
            <a:ext cx="2165350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250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4</a:t>
            </a:fld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550" y="549275"/>
            <a:ext cx="5870575" cy="489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3"/>
          <p:cNvSpPr txBox="1">
            <a:spLocks noChangeArrowheads="1"/>
          </p:cNvSpPr>
          <p:nvPr/>
        </p:nvSpPr>
        <p:spPr bwMode="auto">
          <a:xfrm>
            <a:off x="3377528" y="5799078"/>
            <a:ext cx="3179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Based</a:t>
            </a:r>
            <a:r>
              <a:rPr lang="zh-CN" alt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on</a:t>
            </a:r>
            <a:r>
              <a:rPr lang="zh-CN" alt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EM</a:t>
            </a:r>
            <a:r>
              <a:rPr lang="zh-CN" alt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and</a:t>
            </a:r>
            <a:r>
              <a:rPr lang="zh-CN" altLang="en-US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RADF</a:t>
            </a:r>
            <a:endParaRPr lang="zh-CN" altLang="en-US" sz="2000" baseline="30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5364163" y="4005263"/>
            <a:ext cx="287337" cy="296862"/>
          </a:xfrm>
          <a:prstGeom prst="rect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7" name="矩形 15"/>
          <p:cNvSpPr>
            <a:spLocks noChangeArrowheads="1"/>
          </p:cNvSpPr>
          <p:nvPr/>
        </p:nvSpPr>
        <p:spPr bwMode="auto">
          <a:xfrm>
            <a:off x="5364163" y="2060575"/>
            <a:ext cx="287337" cy="296863"/>
          </a:xfrm>
          <a:prstGeom prst="rect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8" name="矩形 17"/>
          <p:cNvSpPr>
            <a:spLocks noChangeArrowheads="1"/>
          </p:cNvSpPr>
          <p:nvPr/>
        </p:nvSpPr>
        <p:spPr bwMode="auto">
          <a:xfrm>
            <a:off x="3895725" y="2058988"/>
            <a:ext cx="287338" cy="296862"/>
          </a:xfrm>
          <a:prstGeom prst="rect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9" name="矩形 20"/>
          <p:cNvSpPr>
            <a:spLocks noChangeArrowheads="1"/>
          </p:cNvSpPr>
          <p:nvPr/>
        </p:nvSpPr>
        <p:spPr bwMode="auto">
          <a:xfrm>
            <a:off x="3924300" y="3644900"/>
            <a:ext cx="287338" cy="296863"/>
          </a:xfrm>
          <a:prstGeom prst="rect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cxnSp>
        <p:nvCxnSpPr>
          <p:cNvPr id="10" name="直接箭头连接符 21"/>
          <p:cNvCxnSpPr>
            <a:cxnSpLocks noChangeShapeType="1"/>
          </p:cNvCxnSpPr>
          <p:nvPr/>
        </p:nvCxnSpPr>
        <p:spPr bwMode="auto">
          <a:xfrm flipV="1">
            <a:off x="5508625" y="1268413"/>
            <a:ext cx="2087563" cy="79216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8105775" y="1039813"/>
            <a:ext cx="86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N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E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E</a:t>
            </a:r>
            <a:endParaRPr lang="zh-CN" altLang="en-US" sz="11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2" name="TextBox 23"/>
          <p:cNvSpPr txBox="1">
            <a:spLocks noChangeArrowheads="1"/>
          </p:cNvSpPr>
          <p:nvPr/>
        </p:nvSpPr>
        <p:spPr bwMode="auto">
          <a:xfrm>
            <a:off x="252413" y="758825"/>
            <a:ext cx="9540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N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</a:t>
            </a:r>
            <a:endParaRPr lang="zh-CN" altLang="en-US" sz="11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3" name="直接箭头连接符 24"/>
          <p:cNvCxnSpPr>
            <a:cxnSpLocks noChangeShapeType="1"/>
          </p:cNvCxnSpPr>
          <p:nvPr/>
        </p:nvCxnSpPr>
        <p:spPr bwMode="auto">
          <a:xfrm flipH="1" flipV="1">
            <a:off x="2124075" y="1054100"/>
            <a:ext cx="1716088" cy="1006475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25"/>
          <p:cNvSpPr txBox="1">
            <a:spLocks noChangeArrowheads="1"/>
          </p:cNvSpPr>
          <p:nvPr/>
        </p:nvSpPr>
        <p:spPr bwMode="auto">
          <a:xfrm>
            <a:off x="252413" y="4464050"/>
            <a:ext cx="9540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S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S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</a:t>
            </a:r>
            <a:endParaRPr lang="zh-CN" altLang="en-US" sz="1100">
              <a:solidFill>
                <a:srgbClr val="000000"/>
              </a:solidFill>
              <a:latin typeface="Times New Roman" charset="0"/>
            </a:endParaRPr>
          </a:p>
        </p:txBody>
      </p:sp>
      <p:cxnSp>
        <p:nvCxnSpPr>
          <p:cNvPr id="15" name="直接箭头连接符 26"/>
          <p:cNvCxnSpPr>
            <a:cxnSpLocks noChangeShapeType="1"/>
          </p:cNvCxnSpPr>
          <p:nvPr/>
        </p:nvCxnSpPr>
        <p:spPr bwMode="auto">
          <a:xfrm flipH="1">
            <a:off x="1868488" y="3792538"/>
            <a:ext cx="2027237" cy="88106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27"/>
          <p:cNvCxnSpPr>
            <a:cxnSpLocks noChangeShapeType="1"/>
          </p:cNvCxnSpPr>
          <p:nvPr/>
        </p:nvCxnSpPr>
        <p:spPr bwMode="auto">
          <a:xfrm>
            <a:off x="5651500" y="4302125"/>
            <a:ext cx="2454275" cy="928688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7948613" y="5014913"/>
            <a:ext cx="954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S-3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S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1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-25</a:t>
            </a:r>
            <a:r>
              <a:rPr lang="en-US" altLang="zh-CN" sz="1100" baseline="30000">
                <a:solidFill>
                  <a:srgbClr val="000000"/>
                </a:solidFill>
                <a:latin typeface="Times New Roman" charset="0"/>
              </a:rPr>
              <a:t>O</a:t>
            </a:r>
            <a:r>
              <a:rPr lang="en-US" altLang="zh-CN" sz="1100">
                <a:solidFill>
                  <a:srgbClr val="000000"/>
                </a:solidFill>
                <a:latin typeface="Times New Roman" charset="0"/>
              </a:rPr>
              <a:t>W</a:t>
            </a:r>
            <a:endParaRPr lang="zh-CN" altLang="en-US" sz="1100">
              <a:solidFill>
                <a:srgbClr val="00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72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5</a:t>
            </a:fld>
            <a:endParaRPr lang="zh-CN" altLang="en-US" dirty="0"/>
          </a:p>
        </p:txBody>
      </p:sp>
      <p:sp>
        <p:nvSpPr>
          <p:cNvPr id="4" name="矩形 6"/>
          <p:cNvSpPr>
            <a:spLocks noChangeArrowheads="1"/>
          </p:cNvSpPr>
          <p:nvPr/>
        </p:nvSpPr>
        <p:spPr bwMode="auto">
          <a:xfrm>
            <a:off x="468313" y="981075"/>
            <a:ext cx="80645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1</a:t>
            </a:r>
            <a:r>
              <a:rPr lang="en-US" altLang="zh-CN" baseline="30000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*1</a:t>
            </a:r>
            <a:r>
              <a:rPr lang="en-US" altLang="zh-CN" baseline="30000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0</a:t>
            </a:r>
            <a:r>
              <a:rPr lang="zh-CN" altLang="en-US" baseline="30000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Adobe 黑体 Std R" charset="-122"/>
                <a:ea typeface="Adobe 黑体 Std R" charset="-122"/>
                <a:sym typeface="Arial" charset="0"/>
              </a:rPr>
              <a:t> gridded lunar model</a:t>
            </a:r>
            <a:endParaRPr lang="en-US" altLang="zh-CN" dirty="0">
              <a:solidFill>
                <a:srgbClr val="000000"/>
              </a:solidFill>
              <a:latin typeface="Adobe 黑体 Std R" charset="-122"/>
              <a:ea typeface="Adobe 黑体 Std R" charset="-122"/>
              <a:sym typeface="Arial" charset="0"/>
            </a:endParaRPr>
          </a:p>
        </p:txBody>
      </p:sp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517658" y="4653136"/>
            <a:ext cx="81404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</a:t>
            </a:r>
            <a:r>
              <a:rPr lang="zh-CN" altLang="en-US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lbedo (a) simulated results, (b) observed result by imager at Lijiang, Yunnan province at Local time 22:21, Feb 19 of 2016</a:t>
            </a:r>
            <a:endParaRPr lang="zh-CN" altLang="en-US" sz="12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421958" y="5032245"/>
            <a:ext cx="8124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solidFill>
                  <a:srgbClr val="000000"/>
                </a:solidFill>
                <a:latin typeface="微软雅黑" charset="-122"/>
                <a:ea typeface="微软雅黑" charset="-122"/>
                <a:sym typeface="Arial" charset="0"/>
              </a:rPr>
              <a:t>Lunar diameter=10916 km, 1.0°=10916/360</a:t>
            </a:r>
            <a:r>
              <a:rPr lang="en-US" altLang="zh-CN" dirty="0">
                <a:solidFill>
                  <a:srgbClr val="000000"/>
                </a:solidFill>
                <a:latin typeface="微软雅黑" charset="-122"/>
                <a:ea typeface="微软雅黑" charset="-122"/>
                <a:sym typeface="Arial" charset="0"/>
              </a:rPr>
              <a:t>≈</a:t>
            </a:r>
            <a:r>
              <a:rPr lang="en-US" altLang="zh-CN" dirty="0" smtClean="0">
                <a:solidFill>
                  <a:srgbClr val="000000"/>
                </a:solidFill>
                <a:latin typeface="微软雅黑" charset="-122"/>
                <a:ea typeface="微软雅黑" charset="-122"/>
                <a:sym typeface="Arial" charset="0"/>
              </a:rPr>
              <a:t>30km</a:t>
            </a:r>
            <a:endParaRPr lang="zh-CN" altLang="en-US" dirty="0">
              <a:solidFill>
                <a:srgbClr val="000000"/>
              </a:solidFill>
              <a:latin typeface="微软雅黑" charset="-122"/>
              <a:ea typeface="微软雅黑" charset="-122"/>
              <a:sym typeface="Arial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5875" y="23813"/>
            <a:ext cx="457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2800" b="1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odel Resolution</a:t>
            </a:r>
            <a:endParaRPr lang="en-US" altLang="zh-CN" sz="2800" b="1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1403350" y="3997325"/>
            <a:ext cx="781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752.8nm</a:t>
            </a:r>
            <a:endParaRPr kumimoji="0" lang="zh-CN" alt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pic>
        <p:nvPicPr>
          <p:cNvPr id="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1484313"/>
            <a:ext cx="2663825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7332663" y="4414838"/>
            <a:ext cx="5778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（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b</a:t>
            </a:r>
            <a:r>
              <a:rPr kumimoji="0" lang="zh-CN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）</a:t>
            </a:r>
            <a:endParaRPr kumimoji="0" lang="zh-CN" alt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2847975" y="4332288"/>
            <a:ext cx="5778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</a:rPr>
              <a:t>（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</a:rPr>
              <a:t>a</a:t>
            </a:r>
            <a:r>
              <a:rPr kumimoji="0" lang="zh-CN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</a:rPr>
              <a:t>）</a:t>
            </a:r>
            <a:endParaRPr kumimoji="0" lang="zh-CN" alt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pic>
        <p:nvPicPr>
          <p:cNvPr id="12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714500"/>
            <a:ext cx="2611437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1728788"/>
            <a:ext cx="2355850" cy="232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4064000" y="3983038"/>
            <a:ext cx="7810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</a:rPr>
              <a:t>512.6nm</a:t>
            </a:r>
            <a:endParaRPr kumimoji="0" lang="zh-CN" alt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53168" y="5589240"/>
            <a:ext cx="82796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. </a:t>
            </a:r>
            <a:r>
              <a:rPr lang="en-US" altLang="zh-CN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Zhang (CMA): New Lunar model establishment based SELENE/SP observation with incorporated into lunar DEM data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12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6</a:t>
            </a:fld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82726" y="116905"/>
            <a:ext cx="5181525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5</a:t>
            </a: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Application to FY satellite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98107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981075"/>
            <a:ext cx="3141663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6875" y="1162050"/>
            <a:ext cx="2736850" cy="6096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Forcast </a:t>
            </a: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the Moon Event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6875" y="2449513"/>
            <a:ext cx="2735263" cy="60325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Extract the Moon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from the image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96875" y="3722688"/>
            <a:ext cx="2735263" cy="67945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Calculation the position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information</a:t>
            </a: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1404938" y="1873250"/>
            <a:ext cx="647700" cy="50323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1404938" y="3148013"/>
            <a:ext cx="647700" cy="50323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4" name="AutoShape 8"/>
          <p:cNvSpPr>
            <a:spLocks noChangeArrowheads="1"/>
          </p:cNvSpPr>
          <p:nvPr/>
        </p:nvSpPr>
        <p:spPr bwMode="auto">
          <a:xfrm>
            <a:off x="1331913" y="4462463"/>
            <a:ext cx="647700" cy="503237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396875" y="5038725"/>
            <a:ext cx="2735263" cy="51435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ROLO Model</a:t>
            </a:r>
          </a:p>
        </p:txBody>
      </p:sp>
      <p:sp>
        <p:nvSpPr>
          <p:cNvPr id="16" name="勾1 1674"/>
          <p:cNvSpPr>
            <a:spLocks noChangeArrowheads="1"/>
          </p:cNvSpPr>
          <p:nvPr/>
        </p:nvSpPr>
        <p:spPr bwMode="auto">
          <a:xfrm>
            <a:off x="3187700" y="3917950"/>
            <a:ext cx="504825" cy="287338"/>
          </a:xfrm>
          <a:custGeom>
            <a:avLst/>
            <a:gdLst>
              <a:gd name="T0" fmla="*/ 0 w 1439795"/>
              <a:gd name="T1" fmla="*/ 0 h 1078336"/>
              <a:gd name="T2" fmla="*/ 0 w 1439795"/>
              <a:gd name="T3" fmla="*/ 0 h 1078336"/>
              <a:gd name="T4" fmla="*/ 0 w 1439795"/>
              <a:gd name="T5" fmla="*/ 0 h 1078336"/>
              <a:gd name="T6" fmla="*/ 0 w 1439795"/>
              <a:gd name="T7" fmla="*/ 0 h 1078336"/>
              <a:gd name="T8" fmla="*/ 0 w 1439795"/>
              <a:gd name="T9" fmla="*/ 0 h 1078336"/>
              <a:gd name="T10" fmla="*/ 0 w 1439795"/>
              <a:gd name="T11" fmla="*/ 0 h 1078336"/>
              <a:gd name="T12" fmla="*/ 0 w 1439795"/>
              <a:gd name="T13" fmla="*/ 0 h 1078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39795" h="1078336">
                <a:moveTo>
                  <a:pt x="1320032" y="0"/>
                </a:moveTo>
                <a:lnTo>
                  <a:pt x="1439795" y="108600"/>
                </a:lnTo>
                <a:lnTo>
                  <a:pt x="560454" y="1078336"/>
                </a:lnTo>
                <a:lnTo>
                  <a:pt x="0" y="570126"/>
                </a:lnTo>
                <a:lnTo>
                  <a:pt x="100041" y="459801"/>
                </a:lnTo>
                <a:lnTo>
                  <a:pt x="540731" y="859412"/>
                </a:lnTo>
                <a:lnTo>
                  <a:pt x="1320032" y="0"/>
                </a:lnTo>
                <a:close/>
              </a:path>
            </a:pathLst>
          </a:cu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sp>
        <p:nvSpPr>
          <p:cNvPr id="17" name="勾1 1674"/>
          <p:cNvSpPr>
            <a:spLocks noChangeArrowheads="1"/>
          </p:cNvSpPr>
          <p:nvPr/>
        </p:nvSpPr>
        <p:spPr bwMode="auto">
          <a:xfrm>
            <a:off x="3187700" y="5265738"/>
            <a:ext cx="504825" cy="287337"/>
          </a:xfrm>
          <a:custGeom>
            <a:avLst/>
            <a:gdLst>
              <a:gd name="T0" fmla="*/ 0 w 1439795"/>
              <a:gd name="T1" fmla="*/ 0 h 1078336"/>
              <a:gd name="T2" fmla="*/ 0 w 1439795"/>
              <a:gd name="T3" fmla="*/ 0 h 1078336"/>
              <a:gd name="T4" fmla="*/ 0 w 1439795"/>
              <a:gd name="T5" fmla="*/ 0 h 1078336"/>
              <a:gd name="T6" fmla="*/ 0 w 1439795"/>
              <a:gd name="T7" fmla="*/ 0 h 1078336"/>
              <a:gd name="T8" fmla="*/ 0 w 1439795"/>
              <a:gd name="T9" fmla="*/ 0 h 1078336"/>
              <a:gd name="T10" fmla="*/ 0 w 1439795"/>
              <a:gd name="T11" fmla="*/ 0 h 1078336"/>
              <a:gd name="T12" fmla="*/ 0 w 1439795"/>
              <a:gd name="T13" fmla="*/ 0 h 1078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39795" h="1078336">
                <a:moveTo>
                  <a:pt x="1320032" y="0"/>
                </a:moveTo>
                <a:lnTo>
                  <a:pt x="1439795" y="108600"/>
                </a:lnTo>
                <a:lnTo>
                  <a:pt x="560454" y="1078336"/>
                </a:lnTo>
                <a:lnTo>
                  <a:pt x="0" y="570126"/>
                </a:lnTo>
                <a:lnTo>
                  <a:pt x="100041" y="459801"/>
                </a:lnTo>
                <a:lnTo>
                  <a:pt x="540731" y="859412"/>
                </a:lnTo>
                <a:lnTo>
                  <a:pt x="1320032" y="0"/>
                </a:lnTo>
                <a:close/>
              </a:path>
            </a:pathLst>
          </a:cu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</a:endParaRPr>
          </a:p>
        </p:txBody>
      </p:sp>
      <p:graphicFrame>
        <p:nvGraphicFramePr>
          <p:cNvPr id="18" name="表格占位符 48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9465119"/>
              </p:ext>
            </p:extLst>
          </p:nvPr>
        </p:nvGraphicFramePr>
        <p:xfrm>
          <a:off x="396875" y="5791200"/>
          <a:ext cx="8004175" cy="1012825"/>
        </p:xfrm>
        <a:graphic>
          <a:graphicData uri="http://schemas.openxmlformats.org/drawingml/2006/table">
            <a:tbl>
              <a:tblPr/>
              <a:tblGrid>
                <a:gridCol w="2190750"/>
                <a:gridCol w="3143250"/>
                <a:gridCol w="2670175"/>
              </a:tblGrid>
              <a:tr h="368300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Time Period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Lunar Events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Phase angle from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64452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Jan.2010-Otc.2014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30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49 without straylight,81 with straylight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  <a:sym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-96.84°~93.48°</a:t>
                      </a:r>
                    </a:p>
                  </a:txBody>
                  <a:tcPr marT="45979" marB="45979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pic>
        <p:nvPicPr>
          <p:cNvPr id="19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108325" cy="215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左弧形箭头 19"/>
          <p:cNvSpPr/>
          <p:nvPr/>
        </p:nvSpPr>
        <p:spPr>
          <a:xfrm>
            <a:off x="3852863" y="3151188"/>
            <a:ext cx="611187" cy="1184275"/>
          </a:xfrm>
          <a:prstGeom prst="curved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0" i="0" u="none" strike="noStrike" kern="0" cap="none" spc="0" normalizeH="0" baseline="0" noProof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1" name="文本框 1"/>
          <p:cNvSpPr txBox="1">
            <a:spLocks noChangeArrowheads="1"/>
          </p:cNvSpPr>
          <p:nvPr/>
        </p:nvSpPr>
        <p:spPr bwMode="auto">
          <a:xfrm>
            <a:off x="3578225" y="2717800"/>
            <a:ext cx="417513" cy="366713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144463" y="677512"/>
            <a:ext cx="5435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FY-2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visible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band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calibration</a:t>
            </a:r>
            <a:endParaRPr lang="zh-CN" altLang="en-US" sz="2800" b="1" dirty="0">
              <a:solidFill>
                <a:srgbClr val="FF0000"/>
              </a:solidFill>
              <a:latin typeface="Calibri" charset="0"/>
              <a:ea typeface="Calibri" charset="0"/>
              <a:cs typeface="Calibri" charset="0"/>
              <a:sym typeface="隶书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00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7</a:t>
            </a:fld>
            <a:endParaRPr lang="zh-CN" altLang="en-US" dirty="0"/>
          </a:p>
        </p:txBody>
      </p:sp>
      <p:pic>
        <p:nvPicPr>
          <p:cNvPr id="4" name="Picture 2" descr="FY2月球定标与DCC定标结果对比-挑选数据后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8" y="0"/>
            <a:ext cx="9144001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52413" y="5229225"/>
            <a:ext cx="69707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Blue window: Lunar and DCC are consistent during this perio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Red window:  Lunar and DCC are not consistent </a:t>
            </a: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347663"/>
            <a:ext cx="1958975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clouds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2940050"/>
            <a:ext cx="1822450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352675" y="1119188"/>
            <a:ext cx="2117725" cy="3843337"/>
          </a:xfrm>
          <a:prstGeom prst="rect">
            <a:avLst/>
          </a:prstGeom>
          <a:solidFill>
            <a:srgbClr val="BBE0E3">
              <a:alpha val="34117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470400" y="1104900"/>
            <a:ext cx="503238" cy="3857625"/>
          </a:xfrm>
          <a:prstGeom prst="rect">
            <a:avLst/>
          </a:prstGeom>
          <a:solidFill>
            <a:srgbClr val="FF0000">
              <a:alpha val="34117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6775" y="1087438"/>
            <a:ext cx="215900" cy="3873500"/>
          </a:xfrm>
          <a:prstGeom prst="rect">
            <a:avLst/>
          </a:prstGeom>
          <a:solidFill>
            <a:srgbClr val="FF0000">
              <a:alpha val="34117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975225" y="1119188"/>
            <a:ext cx="788988" cy="3843337"/>
          </a:xfrm>
          <a:prstGeom prst="rect">
            <a:avLst/>
          </a:prstGeom>
          <a:solidFill>
            <a:srgbClr val="BBE0E3">
              <a:alpha val="34117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7539038" y="4676775"/>
            <a:ext cx="15986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DCC</a:t>
            </a:r>
          </a:p>
        </p:txBody>
      </p:sp>
      <p:sp>
        <p:nvSpPr>
          <p:cNvPr id="13" name="文本框 6"/>
          <p:cNvSpPr txBox="1">
            <a:spLocks noChangeArrowheads="1"/>
          </p:cNvSpPr>
          <p:nvPr/>
        </p:nvSpPr>
        <p:spPr bwMode="auto">
          <a:xfrm>
            <a:off x="7437883" y="2003425"/>
            <a:ext cx="159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Moon</a:t>
            </a:r>
          </a:p>
        </p:txBody>
      </p:sp>
      <p:sp>
        <p:nvSpPr>
          <p:cNvPr id="14" name="矩形 13"/>
          <p:cNvSpPr/>
          <p:nvPr/>
        </p:nvSpPr>
        <p:spPr>
          <a:xfrm>
            <a:off x="252413" y="6084004"/>
            <a:ext cx="82796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</a:rPr>
              <a:t>Line Chen(CMA): Lunar data preparation for  FY-2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21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8</a:t>
            </a:fld>
            <a:endParaRPr lang="zh-CN" altLang="en-US" dirty="0"/>
          </a:p>
        </p:txBody>
      </p:sp>
      <p:graphicFrame>
        <p:nvGraphicFramePr>
          <p:cNvPr id="4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33100"/>
              </p:ext>
            </p:extLst>
          </p:nvPr>
        </p:nvGraphicFramePr>
        <p:xfrm>
          <a:off x="112713" y="423046"/>
          <a:ext cx="5918200" cy="593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文档" r:id="rId3" imgW="6261630" imgH="6361013" progId="Word.Document.12">
                  <p:embed/>
                </p:oleObj>
              </mc:Choice>
              <mc:Fallback>
                <p:oleObj name="文档" r:id="rId3" imgW="6261630" imgH="636101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23046"/>
                        <a:ext cx="5918200" cy="593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7429" y="852252"/>
            <a:ext cx="2477168" cy="56010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7740" y="6156012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Arial" charset="0"/>
                <a:ea typeface="宋体" charset="-122"/>
              </a:rPr>
              <a:t>MERSI trend of Lunar irradiance band ratio </a:t>
            </a:r>
            <a:endParaRPr lang="zh-CN" altLang="en-US" dirty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81423" y="-27384"/>
            <a:ext cx="54356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FY-3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visible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band</a:t>
            </a:r>
            <a:r>
              <a:rPr lang="zh-CN" altLang="en-US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 </a:t>
            </a:r>
            <a:r>
              <a:rPr lang="en-US" altLang="zh-CN" sz="2800" b="1" dirty="0" smtClean="0">
                <a:solidFill>
                  <a:srgbClr val="000099"/>
                </a:solidFill>
                <a:latin typeface="Calibri" charset="0"/>
                <a:ea typeface="Calibri" charset="0"/>
                <a:cs typeface="Calibri" charset="0"/>
                <a:sym typeface="隶书" charset="0"/>
              </a:rPr>
              <a:t>calibration</a:t>
            </a:r>
            <a:endParaRPr lang="zh-CN" altLang="en-US" sz="2800" b="1" dirty="0">
              <a:solidFill>
                <a:srgbClr val="FF0000"/>
              </a:solidFill>
              <a:latin typeface="Calibri" charset="0"/>
              <a:ea typeface="Calibri" charset="0"/>
              <a:cs typeface="Calibri" charset="0"/>
              <a:sym typeface="隶书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6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29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917582"/>
              </p:ext>
            </p:extLst>
          </p:nvPr>
        </p:nvGraphicFramePr>
        <p:xfrm>
          <a:off x="71775" y="476250"/>
          <a:ext cx="4140200" cy="5945195"/>
        </p:xfrm>
        <a:graphic>
          <a:graphicData uri="http://schemas.openxmlformats.org/drawingml/2006/table">
            <a:tbl>
              <a:tblPr/>
              <a:tblGrid>
                <a:gridCol w="467945"/>
                <a:gridCol w="1023854"/>
                <a:gridCol w="1037125"/>
                <a:gridCol w="864546"/>
                <a:gridCol w="746730"/>
              </a:tblGrid>
              <a:tr h="5492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band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10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Monomial </a:t>
                      </a:r>
                      <a:r>
                        <a:rPr lang="en-US" altLang="zh-CN" sz="10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Calibri" charset="0"/>
                          <a:cs typeface="Calibri" charset="0"/>
                          <a:sym typeface="Arial" charset="0"/>
                        </a:rPr>
                        <a:t>coef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Calibri" charset="0"/>
                        <a:cs typeface="Calibri" charset="0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1000" b="0" i="0" kern="1200" dirty="0" smtClean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  <a:sym typeface="Arial" charset="0"/>
                        </a:rPr>
                        <a:t>zeroth order</a:t>
                      </a:r>
                      <a:r>
                        <a:rPr lang="zh-CN" altLang="en-US" sz="1000" b="0" i="0" kern="1200" dirty="0" smtClean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  <a:sym typeface="Arial" charset="0"/>
                        </a:rPr>
                        <a:t> </a:t>
                      </a:r>
                      <a:r>
                        <a:rPr lang="en-US" altLang="zh-CN" sz="1000" b="0" i="0" kern="1200" dirty="0" err="1" smtClean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  <a:sym typeface="Arial" charset="0"/>
                        </a:rPr>
                        <a:t>coef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F</a:t>
                      </a:r>
                      <a:r>
                        <a:rPr kumimoji="0" lang="zh-CN" alt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 </a:t>
                      </a:r>
                      <a:r>
                        <a:rPr kumimoji="0" lang="en-US" altLang="zh-CN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test</a:t>
                      </a:r>
                      <a:endParaRPr kumimoji="0" lang="en-US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宋体" charset="-122"/>
                        <a:sym typeface="Arial" charset="0"/>
                      </a:endParaRPr>
                    </a:p>
                    <a:p>
                      <a:r>
                        <a:rPr lang="en-US" altLang="zh-CN" sz="1000" b="0" i="0" kern="1200" dirty="0" smtClean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  <a:sym typeface="Arial" charset="0"/>
                        </a:rPr>
                        <a:t>significance level</a:t>
                      </a:r>
                      <a:endParaRPr lang="en-US" altLang="zh-CN" sz="1000" b="0" i="0" kern="120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Degradation/year/%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6.56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.28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23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.5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190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44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02E+0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1582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0.5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190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3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---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---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---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---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190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4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.15E-0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7.62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8820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0.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6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5.08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3.93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22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4.7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19075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7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9.16E-0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60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2436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.0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8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2.55E-04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6.40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000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4.5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80E-0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7.82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00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8.4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0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9.40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.59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05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3.5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1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4.16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.33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314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6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2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2.38E-0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02E+0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9347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3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00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.63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4550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3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4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60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9.34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40373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6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5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09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8.64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4479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4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6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6.73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7.03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335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3.4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7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.29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5.99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1631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8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74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6.34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7114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273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9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65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5.23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0078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1.1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20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-1.04E-0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3.97E-0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5234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342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1pPr>
                      <a:lvl2pPr marL="742950" indent="-285750" algn="l" defTabSz="914342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2pPr>
                      <a:lvl3pPr marL="1143000" indent="-228600" algn="l" defTabSz="914342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3pPr>
                      <a:lvl4pPr marL="16002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4pPr>
                      <a:lvl5pPr marL="2057400" indent="-228600" algn="l" defTabSz="914342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5pPr>
                      <a:lvl6pPr marL="25146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6pPr>
                      <a:lvl7pPr marL="29718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7pPr>
                      <a:lvl8pPr marL="34290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8pPr>
                      <a:lvl9pPr marL="3886200" indent="-228600" algn="l" defTabSz="914342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宋体" charset="-122"/>
                          <a:sym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  <a:sym typeface="Arial" charset="0"/>
                        </a:rPr>
                        <a:t>0.96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sym typeface="Arial" charset="0"/>
                      </a:endParaRPr>
                    </a:p>
                  </a:txBody>
                  <a:tcPr marL="68589" marR="68589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2" descr="图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79"/>
          <a:stretch/>
        </p:blipFill>
        <p:spPr bwMode="auto">
          <a:xfrm>
            <a:off x="4546997" y="1268850"/>
            <a:ext cx="4568032" cy="321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148040" y="4500371"/>
            <a:ext cx="409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图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9 </a:t>
            </a: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深对流云方法针对通道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6</a:t>
            </a: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和通道</a:t>
            </a: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7</a:t>
            </a:r>
            <a:r>
              <a: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的跟踪结果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sym typeface="Arial" charset="0"/>
              </a:rPr>
              <a:t>Fig. 9 results of Band 6 and 7 by DCC method</a:t>
            </a:r>
          </a:p>
        </p:txBody>
      </p:sp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4427984" y="5024246"/>
            <a:ext cx="460851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Wu R H, Zhang P, Yang Z D, Hu X Q, Ding L and Chen L. 2016. Monitor radiance calibration of the remote sensing instrument with reflected lunar irradiance[J]. Journal of Remote sensing, 20(2): 278-289. </a:t>
            </a:r>
            <a:endParaRPr lang="zh-CN" altLang="en-US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21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236" y="1387748"/>
            <a:ext cx="9227527" cy="528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F23329-782F-4874-AD58-A320D05DC97B}" type="datetime1">
              <a:rPr lang="zh-CN" altLang="en-US" smtClean="0"/>
              <a:t>2017/11/12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3</a:t>
            </a:fld>
            <a:endParaRPr lang="zh-CN" altLang="en-US" dirty="0"/>
          </a:p>
        </p:txBody>
      </p:sp>
      <p:pic>
        <p:nvPicPr>
          <p:cNvPr id="4" name="Picture 4" descr="F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045" y="3852639"/>
            <a:ext cx="555381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751" y="3852639"/>
            <a:ext cx="55391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147718" y="4718146"/>
            <a:ext cx="726831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2E</a:t>
            </a:r>
            <a:endParaRPr kumimoji="1" lang="zh-CN" altLang="en-US" sz="1700" b="1" dirty="0">
              <a:solidFill>
                <a:srgbClr val="FFFFFF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86.5</a:t>
            </a:r>
            <a:endParaRPr kumimoji="1" lang="zh-CN" altLang="en-US" sz="3600" b="1" dirty="0">
              <a:solidFill>
                <a:srgbClr val="0000CC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869729" y="4718146"/>
            <a:ext cx="726831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2G</a:t>
            </a:r>
            <a:endParaRPr kumimoji="1" lang="zh-CN" altLang="en-US" sz="1700" b="1" dirty="0">
              <a:solidFill>
                <a:srgbClr val="FFFFFF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105</a:t>
            </a:r>
            <a:endParaRPr kumimoji="1" lang="zh-CN" altLang="en-US" sz="3600" b="1" dirty="0">
              <a:solidFill>
                <a:srgbClr val="0000CC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8338038" y="4718146"/>
            <a:ext cx="728297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prstClr val="white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2D</a:t>
            </a:r>
            <a:endParaRPr kumimoji="1" lang="zh-CN" altLang="en-US" sz="1700" b="1" dirty="0">
              <a:solidFill>
                <a:prstClr val="white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  <a:p>
            <a:r>
              <a:rPr kumimoji="1" lang="en-US" altLang="zh-CN" sz="1600" b="1" dirty="0">
                <a:solidFill>
                  <a:prstClr val="white"/>
                </a:solidFill>
                <a:latin typeface="Times New Roman" pitchFamily="18" charset="0"/>
                <a:ea typeface="黑体" pitchFamily="49" charset="-122"/>
              </a:rPr>
              <a:t>123.5</a:t>
            </a:r>
            <a:endParaRPr kumimoji="1" lang="zh-CN" altLang="en-US" sz="3600" b="1" dirty="0">
              <a:solidFill>
                <a:prstClr val="white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9" name="Picture 10" descr="F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294" y="3852639"/>
            <a:ext cx="55538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312" y="1882552"/>
            <a:ext cx="1091711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738" y="3968527"/>
            <a:ext cx="1091712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270739" y="4954367"/>
            <a:ext cx="728297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3B</a:t>
            </a:r>
            <a:endParaRPr kumimoji="1" lang="zh-CN" altLang="en-US" sz="3600" b="1" dirty="0">
              <a:solidFill>
                <a:srgbClr val="0000CC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872763" y="2905217"/>
            <a:ext cx="726831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3A</a:t>
            </a:r>
            <a:endParaRPr kumimoji="1" lang="zh-CN" altLang="en-US" sz="3600" b="1">
              <a:solidFill>
                <a:srgbClr val="0000CC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4" name="Picture 17" descr="F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9984" y="3878039"/>
            <a:ext cx="553915" cy="63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7596561" y="4502253"/>
            <a:ext cx="873369" cy="62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49" tIns="49924" rIns="99849" bIns="49924">
            <a:spAutoFit/>
          </a:bodyPr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2F</a:t>
            </a:r>
            <a:endParaRPr kumimoji="1" lang="zh-CN" altLang="en-US" sz="1700" b="1" dirty="0">
              <a:solidFill>
                <a:srgbClr val="FFFFFF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112</a:t>
            </a:r>
            <a:endParaRPr kumimoji="1" lang="zh-CN" altLang="en-US" sz="1700" b="1" dirty="0">
              <a:solidFill>
                <a:srgbClr val="FFFFFF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</p:txBody>
      </p:sp>
      <p:pic>
        <p:nvPicPr>
          <p:cNvPr id="16" name="Picture 5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885" y="2390858"/>
            <a:ext cx="10917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186889" y="3141748"/>
            <a:ext cx="726831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3C</a:t>
            </a:r>
          </a:p>
        </p:txBody>
      </p:sp>
      <p:sp>
        <p:nvSpPr>
          <p:cNvPr id="18" name="矩形 17"/>
          <p:cNvSpPr/>
          <p:nvPr/>
        </p:nvSpPr>
        <p:spPr>
          <a:xfrm>
            <a:off x="917997" y="4541175"/>
            <a:ext cx="807429" cy="353925"/>
          </a:xfrm>
          <a:prstGeom prst="rect">
            <a:avLst/>
          </a:prstGeom>
        </p:spPr>
        <p:txBody>
          <a:bodyPr wrap="none" lIns="91422" tIns="45711" rIns="91422" bIns="45711">
            <a:spAutoFit/>
          </a:bodyPr>
          <a:lstStyle/>
          <a:p>
            <a:r>
              <a:rPr kumimoji="1" lang="en-US" altLang="zh-CN" sz="17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Tansat</a:t>
            </a:r>
            <a:endParaRPr kumimoji="1" lang="zh-CN" altLang="en-US" sz="17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542" y="3645032"/>
            <a:ext cx="1402419" cy="930625"/>
          </a:xfrm>
          <a:prstGeom prst="rect">
            <a:avLst/>
          </a:prstGeom>
        </p:spPr>
      </p:pic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6011967" y="4575964"/>
            <a:ext cx="748037" cy="686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9849" tIns="49924" rIns="99849" bIns="49924" anchor="ctr"/>
          <a:lstStyle/>
          <a:p>
            <a:r>
              <a:rPr kumimoji="1" lang="en-US" altLang="zh-CN" sz="17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Times New Roman" pitchFamily="18" charset="0"/>
              </a:rPr>
              <a:t>FY-4A</a:t>
            </a:r>
            <a:endParaRPr kumimoji="1" lang="zh-CN" altLang="en-US" sz="17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sym typeface="Times New Roman" pitchFamily="18" charset="0"/>
            </a:endParaRPr>
          </a:p>
          <a:p>
            <a:r>
              <a:rPr kumimoji="1" lang="en-US" altLang="zh-CN" sz="16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04.5</a:t>
            </a:r>
            <a:endParaRPr kumimoji="1" lang="zh-CN" altLang="en-US" sz="36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03" y="3344779"/>
            <a:ext cx="2019889" cy="1230870"/>
          </a:xfrm>
          <a:prstGeom prst="rect">
            <a:avLst/>
          </a:prstGeom>
        </p:spPr>
      </p:pic>
      <p:sp>
        <p:nvSpPr>
          <p:cNvPr id="22" name="Text Box 2"/>
          <p:cNvSpPr>
            <a:spLocks noChangeArrowheads="1"/>
          </p:cNvSpPr>
          <p:nvPr/>
        </p:nvSpPr>
        <p:spPr bwMode="auto">
          <a:xfrm>
            <a:off x="251520" y="754340"/>
            <a:ext cx="8405640" cy="65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18" tIns="45609" rIns="91218" bIns="45609">
            <a:spAutoFit/>
          </a:bodyPr>
          <a:lstStyle/>
          <a:p>
            <a:pPr>
              <a:lnSpc>
                <a:spcPct val="115000"/>
              </a:lnSpc>
            </a:pPr>
            <a:r>
              <a:rPr kumimoji="1" lang="en-US" altLang="zh-CN" sz="1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FY Program: </a:t>
            </a:r>
            <a:r>
              <a:rPr kumimoji="1" lang="en-US" altLang="zh-CN" sz="16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8 on the orbit, 5 in operation, 1 in trial operation</a:t>
            </a:r>
          </a:p>
          <a:p>
            <a:pPr>
              <a:lnSpc>
                <a:spcPct val="115000"/>
              </a:lnSpc>
            </a:pPr>
            <a:r>
              <a:rPr kumimoji="1" lang="en-US" altLang="zh-CN" sz="1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Joint program: </a:t>
            </a:r>
            <a:r>
              <a:rPr kumimoji="1" lang="en-US" altLang="zh-CN" sz="16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TanSat</a:t>
            </a:r>
            <a:r>
              <a:rPr kumimoji="1" lang="en-US" altLang="zh-CN" sz="16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sym typeface="黑体" pitchFamily="49" charset="-122"/>
              </a:rPr>
              <a:t> in commission test </a:t>
            </a:r>
            <a:endParaRPr kumimoji="1" lang="zh-CN" altLang="en-US" sz="1600" b="1" dirty="0">
              <a:solidFill>
                <a:srgbClr val="000000"/>
              </a:solidFill>
              <a:latin typeface="黑体" pitchFamily="49" charset="-122"/>
              <a:ea typeface="黑体" pitchFamily="49" charset="-122"/>
              <a:sym typeface="黑体" pitchFamily="49" charset="-122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82726" y="116905"/>
            <a:ext cx="5181525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1</a:t>
            </a:r>
            <a:r>
              <a:rPr kumimoji="1" lang="en-US" altLang="zh-CN" sz="32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Project Background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0" y="6453336"/>
            <a:ext cx="1790036" cy="19647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sz="3600" b="1" kern="0">
              <a:solidFill>
                <a:prstClr val="white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12608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30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5" y="980728"/>
            <a:ext cx="8496944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charset="0"/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From this</a:t>
            </a:r>
            <a:r>
              <a:rPr lang="zh-CN" altLang="en-US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project</a:t>
            </a:r>
          </a:p>
          <a:p>
            <a:pPr>
              <a:buFont typeface="Arial" charset="0"/>
              <a:buNone/>
            </a:pPr>
            <a:endParaRPr lang="en-US" altLang="zh-CN" b="1" dirty="0" smtClean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marL="342900" indent="-342900">
              <a:spcAft>
                <a:spcPts val="1200"/>
              </a:spcAft>
              <a:buFont typeface="Arial" charset="0"/>
              <a:buAutoNum type="alphaLcParenBoth"/>
            </a:pP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MA initiate  lunar calibration algorithm development and make it as one of main calibration methods for all FY optical sensor onboard  GEO and LEO satellites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marL="342900" indent="-342900">
              <a:spcAft>
                <a:spcPts val="1200"/>
              </a:spcAft>
              <a:buFont typeface="Arial" charset="0"/>
              <a:buAutoNum type="alphaLcParenBoth"/>
            </a:pP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nitiate to establish the ground-based measurement system of the radiance and irradiance of  full disk moon using the hyper-spectral imager and photometer which was developed and keeping improvement step by step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marL="342900" indent="-342900">
              <a:spcAft>
                <a:spcPts val="1200"/>
              </a:spcAft>
              <a:buFont typeface="Arial" charset="0"/>
              <a:buAutoNum type="alphaLcParenBoth"/>
            </a:pP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nduct the validation and comparison of lunar model using the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ground-based 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easurement data through data processing chain. 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The result shows that difference from current model is 5~10% and less than 2% uncertainty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marL="342900" indent="-342900">
              <a:spcAft>
                <a:spcPts val="1200"/>
              </a:spcAft>
              <a:buFont typeface="Arial" charset="0"/>
              <a:buAutoNum type="alphaLcParenBoth"/>
            </a:pP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ttempt the lunar model establishment based on the observation from lunar orbit satellites such as IIM/</a:t>
            </a:r>
            <a:r>
              <a:rPr lang="en-US" altLang="zh-CN" sz="200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hangE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and SP/SELENE satellites</a:t>
            </a:r>
            <a:r>
              <a:rPr lang="en-US" altLang="zh-CN" sz="20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342900" indent="-342900">
              <a:spcAft>
                <a:spcPts val="1200"/>
              </a:spcAft>
              <a:buFont typeface="Arial" charset="0"/>
              <a:buAutoNum type="alphaLcParenBoth"/>
            </a:pP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Above all are the fundamental  jobs for establish  C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hinese space-borne </a:t>
            </a:r>
            <a:r>
              <a:rPr lang="en-US" altLang="zh-CN" sz="20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alibration system based on lunar observation </a:t>
            </a:r>
            <a:endParaRPr lang="zh-CN" altLang="en-US" sz="20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82726" y="116905"/>
            <a:ext cx="6621522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6</a:t>
            </a: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Summarization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02210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31</a:t>
            </a:fld>
            <a:endParaRPr lang="zh-CN" altLang="en-US" dirty="0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95884" y="325139"/>
            <a:ext cx="28082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Future</a:t>
            </a:r>
            <a:r>
              <a:rPr lang="zh-CN" altLang="en-US" sz="36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36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lan</a:t>
            </a:r>
            <a:endParaRPr lang="zh-CN" altLang="en-US" sz="3600" b="1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77144" y="1261204"/>
            <a:ext cx="837132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onduct more and more measurements by ground-based and space-borne methods, especially long term automatic observation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altLang="zh-CN" sz="2800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Further</a:t>
            </a:r>
            <a:r>
              <a:rPr lang="zh-CN" altLang="en-US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improve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 Radiance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odel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nd 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Irradiance 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</a:t>
            </a:r>
            <a:r>
              <a:rPr lang="en-US" altLang="zh-CN" sz="2800" kern="0" dirty="0" err="1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del</a:t>
            </a: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.</a:t>
            </a:r>
            <a:endParaRPr lang="en-US" altLang="zh-CN" sz="2800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endParaRPr lang="en-US" altLang="zh-CN" sz="2800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800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Develop utilization of lunar observation in other alternative application in space-borne sensor characterization.</a:t>
            </a:r>
            <a:endParaRPr lang="zh-CN" altLang="en-US" sz="2800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42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78287D-3BFD-4E02-B55D-1274EF02ED1C}" type="datetime1">
              <a:rPr lang="zh-CN" altLang="en-US" smtClean="0"/>
              <a:t>2017/11/12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32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24" y="1196753"/>
            <a:ext cx="8977212" cy="468052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372200" y="3537012"/>
            <a:ext cx="3888432" cy="1569642"/>
          </a:xfrm>
          <a:prstGeom prst="rect">
            <a:avLst/>
          </a:prstGeom>
          <a:noFill/>
        </p:spPr>
        <p:txBody>
          <a:bodyPr wrap="square" lIns="91422" tIns="45711" rIns="91422" bIns="45711">
            <a:spAutoFit/>
          </a:bodyPr>
          <a:lstStyle/>
          <a:p>
            <a:pPr algn="ctr"/>
            <a:r>
              <a:rPr lang="zh-CN" altLang="en-US" sz="9600" b="1" spc="5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2D2D8A">
                    <a:tint val="1000"/>
                  </a:srgbClr>
                </a:solidFill>
                <a:effectLst>
                  <a:glow rad="53100">
                    <a:srgbClr val="FF0000">
                      <a:alpha val="30000"/>
                    </a:srgbClr>
                  </a:glow>
                </a:effectLst>
                <a:latin typeface="Arial" charset="0"/>
              </a:rPr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141154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C49300-DEC8-4341-B4F0-2D28A727667C}" type="datetime1">
              <a:rPr lang="zh-CN" altLang="en-US" smtClean="0"/>
              <a:t>2017/11/12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691697" y="271234"/>
            <a:ext cx="5761037" cy="625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2" tIns="45685" rIns="91372" bIns="4568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</a:rPr>
              <a:t>Launched Satellite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5763" y="4678547"/>
            <a:ext cx="7994372" cy="1631198"/>
          </a:xfrm>
          <a:prstGeom prst="rect">
            <a:avLst/>
          </a:prstGeom>
          <a:noFill/>
        </p:spPr>
        <p:txBody>
          <a:bodyPr wrap="square" lIns="91422" tIns="45711" rIns="91422" bIns="45711" rtlCol="0">
            <a:spAutoFit/>
          </a:bodyPr>
          <a:lstStyle/>
          <a:p>
            <a:r>
              <a:rPr lang="en-US" altLang="zh-CN" sz="2000" b="1" dirty="0">
                <a:latin typeface="Calibri" panose="020F0502020204030204" pitchFamily="34" charset="0"/>
                <a:cs typeface="Calibri" panose="020F0502020204030204" pitchFamily="34" charset="0"/>
              </a:rPr>
              <a:t>Before 2000s: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emphasizing to develop the satellite</a:t>
            </a:r>
          </a:p>
          <a:p>
            <a:r>
              <a:rPr lang="en-US" altLang="zh-CN" sz="2000" b="1" dirty="0">
                <a:latin typeface="Calibri" panose="020F0502020204030204" pitchFamily="34" charset="0"/>
                <a:cs typeface="Calibri" panose="020F0502020204030204" pitchFamily="34" charset="0"/>
              </a:rPr>
              <a:t>2000 – 2010 : 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emphasizing the transition from the R&amp;D to the operational satellite</a:t>
            </a:r>
          </a:p>
          <a:p>
            <a:r>
              <a:rPr lang="en-US" altLang="zh-CN" sz="2000" b="1" dirty="0">
                <a:latin typeface="Calibri" panose="020F0502020204030204" pitchFamily="34" charset="0"/>
                <a:cs typeface="Calibri" panose="020F0502020204030204" pitchFamily="34" charset="0"/>
              </a:rPr>
              <a:t>After 2010s  :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  emphasizing the calibration and validation for the operational satellite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02419"/>
              </p:ext>
            </p:extLst>
          </p:nvPr>
        </p:nvGraphicFramePr>
        <p:xfrm>
          <a:off x="655033" y="976313"/>
          <a:ext cx="7633188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Document" r:id="rId3" imgW="4802757" imgH="2245731" progId="Word.Document.8">
                  <p:embed/>
                </p:oleObj>
              </mc:Choice>
              <mc:Fallback>
                <p:oleObj name="Document" r:id="rId3" imgW="4802757" imgH="2245731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33" y="976313"/>
                        <a:ext cx="7633188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4" name="圆角矩形 7"/>
          <p:cNvSpPr>
            <a:spLocks noChangeArrowheads="1"/>
          </p:cNvSpPr>
          <p:nvPr/>
        </p:nvSpPr>
        <p:spPr bwMode="auto">
          <a:xfrm>
            <a:off x="3563292" y="1412776"/>
            <a:ext cx="1728788" cy="671512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6425">
            <a:solidFill>
              <a:srgbClr val="79463D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bserved DN</a:t>
            </a:r>
            <a:endParaRPr lang="en-US" altLang="zh-CN" sz="2000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5" name="矩形 8"/>
          <p:cNvSpPr>
            <a:spLocks noChangeArrowheads="1"/>
          </p:cNvSpPr>
          <p:nvPr/>
        </p:nvSpPr>
        <p:spPr bwMode="auto">
          <a:xfrm>
            <a:off x="3184913" y="2630043"/>
            <a:ext cx="2611223" cy="1199353"/>
          </a:xfrm>
          <a:prstGeom prst="rect">
            <a:avLst/>
          </a:prstGeom>
          <a:solidFill>
            <a:srgbClr val="BBE0E3"/>
          </a:solid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RT Calibration</a:t>
            </a:r>
          </a:p>
          <a:p>
            <a:pPr algn="ctr" eaLnBrk="1" hangingPunct="1"/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n-orbit  operational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alibration</a:t>
            </a:r>
            <a:endParaRPr lang="zh-CN" altLang="en-US" sz="16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6" name="圆角矩形 9"/>
          <p:cNvSpPr>
            <a:spLocks noChangeArrowheads="1"/>
          </p:cNvSpPr>
          <p:nvPr/>
        </p:nvSpPr>
        <p:spPr bwMode="auto">
          <a:xfrm>
            <a:off x="3563888" y="4364881"/>
            <a:ext cx="1728788" cy="67151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6425">
            <a:solidFill>
              <a:srgbClr val="79463D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SDR</a:t>
            </a:r>
            <a:endParaRPr lang="en-US" altLang="zh-CN" sz="2000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8" name="矩形 11"/>
          <p:cNvSpPr>
            <a:spLocks noChangeArrowheads="1"/>
          </p:cNvSpPr>
          <p:nvPr/>
        </p:nvSpPr>
        <p:spPr bwMode="auto">
          <a:xfrm>
            <a:off x="107504" y="2630045"/>
            <a:ext cx="2477180" cy="1199352"/>
          </a:xfrm>
          <a:prstGeom prst="rect">
            <a:avLst/>
          </a:prstGeom>
          <a:solidFill>
            <a:srgbClr val="BBE0E3"/>
          </a:solid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Prelaunch Calibration</a:t>
            </a:r>
          </a:p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aboratory test</a:t>
            </a:r>
            <a:r>
              <a:rPr lang="zh-CN" altLang="en-US" sz="1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zh-CN" altLang="en-US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with on board calibration System</a:t>
            </a:r>
            <a:endParaRPr lang="zh-CN" altLang="en-US" sz="16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9" name="矩形 12"/>
          <p:cNvSpPr>
            <a:spLocks noChangeArrowheads="1"/>
          </p:cNvSpPr>
          <p:nvPr/>
        </p:nvSpPr>
        <p:spPr bwMode="auto">
          <a:xfrm>
            <a:off x="6297488" y="4089450"/>
            <a:ext cx="2468563" cy="1199353"/>
          </a:xfrm>
          <a:prstGeom prst="rect">
            <a:avLst/>
          </a:prstGeom>
          <a:solidFill>
            <a:srgbClr val="BBE0E3"/>
          </a:solidFill>
          <a:ln w="25400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ffline Calibration/ Re-Calibration</a:t>
            </a:r>
          </a:p>
          <a:p>
            <a:pPr algn="ctr" eaLnBrk="1" hangingPunct="1"/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Validation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and </a:t>
            </a:r>
            <a:r>
              <a:rPr lang="en-US" altLang="zh-CN" sz="16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Correction with SI-traceable Reference</a:t>
            </a:r>
          </a:p>
        </p:txBody>
      </p:sp>
      <p:cxnSp>
        <p:nvCxnSpPr>
          <p:cNvPr id="10" name="肘形连接符 10"/>
          <p:cNvCxnSpPr>
            <a:cxnSpLocks noChangeShapeType="1"/>
            <a:stCxn id="8" idx="3"/>
            <a:endCxn id="5" idx="1"/>
          </p:cNvCxnSpPr>
          <p:nvPr/>
        </p:nvCxnSpPr>
        <p:spPr bwMode="auto">
          <a:xfrm flipV="1">
            <a:off x="2584684" y="3229720"/>
            <a:ext cx="600229" cy="1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008000"/>
            </a:solidFill>
            <a:prstDash val="sys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肘形连接符 12"/>
          <p:cNvCxnSpPr>
            <a:cxnSpLocks noChangeShapeType="1"/>
          </p:cNvCxnSpPr>
          <p:nvPr/>
        </p:nvCxnSpPr>
        <p:spPr bwMode="auto">
          <a:xfrm rot="16200000" flipH="1">
            <a:off x="4155502" y="2356770"/>
            <a:ext cx="545758" cy="794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292934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3"/>
          <p:cNvCxnSpPr>
            <a:cxnSpLocks noChangeShapeType="1"/>
            <a:endCxn id="6" idx="0"/>
          </p:cNvCxnSpPr>
          <p:nvPr/>
        </p:nvCxnSpPr>
        <p:spPr bwMode="auto">
          <a:xfrm>
            <a:off x="4428282" y="3829396"/>
            <a:ext cx="0" cy="535485"/>
          </a:xfrm>
          <a:prstGeom prst="straightConnector1">
            <a:avLst/>
          </a:prstGeom>
          <a:noFill/>
          <a:ln w="38100">
            <a:solidFill>
              <a:srgbClr val="29293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圆角矩形 17"/>
          <p:cNvSpPr>
            <a:spLocks noChangeArrowheads="1"/>
          </p:cNvSpPr>
          <p:nvPr/>
        </p:nvSpPr>
        <p:spPr bwMode="auto">
          <a:xfrm>
            <a:off x="6663953" y="5805264"/>
            <a:ext cx="1728787" cy="671512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6425">
            <a:solidFill>
              <a:srgbClr val="79463D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0000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FCDR</a:t>
            </a:r>
            <a:endParaRPr lang="en-US" altLang="zh-CN" sz="2000" b="1" dirty="0">
              <a:solidFill>
                <a:srgbClr val="0000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cxnSp>
        <p:nvCxnSpPr>
          <p:cNvPr id="15" name="肘形连接符 15"/>
          <p:cNvCxnSpPr>
            <a:cxnSpLocks noChangeShapeType="1"/>
            <a:stCxn id="9" idx="0"/>
            <a:endCxn id="5" idx="3"/>
          </p:cNvCxnSpPr>
          <p:nvPr/>
        </p:nvCxnSpPr>
        <p:spPr bwMode="auto">
          <a:xfrm rot="16200000" flipV="1">
            <a:off x="6234088" y="2791768"/>
            <a:ext cx="859730" cy="1735634"/>
          </a:xfrm>
          <a:prstGeom prst="bentConnector2">
            <a:avLst/>
          </a:prstGeom>
          <a:noFill/>
          <a:ln w="38100">
            <a:solidFill>
              <a:srgbClr val="008000"/>
            </a:solidFill>
            <a:prstDash val="sys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肘形连接符 16"/>
          <p:cNvCxnSpPr>
            <a:cxnSpLocks noChangeShapeType="1"/>
            <a:stCxn id="9" idx="2"/>
            <a:endCxn id="14" idx="0"/>
          </p:cNvCxnSpPr>
          <p:nvPr/>
        </p:nvCxnSpPr>
        <p:spPr bwMode="auto">
          <a:xfrm rot="5400000">
            <a:off x="7271829" y="5545322"/>
            <a:ext cx="516461" cy="3423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292934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17"/>
          <p:cNvCxnSpPr>
            <a:cxnSpLocks noChangeShapeType="1"/>
            <a:stCxn id="6" idx="3"/>
          </p:cNvCxnSpPr>
          <p:nvPr/>
        </p:nvCxnSpPr>
        <p:spPr bwMode="auto">
          <a:xfrm>
            <a:off x="5292676" y="4700638"/>
            <a:ext cx="1007516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圆角矩形 23"/>
          <p:cNvSpPr>
            <a:spLocks noChangeArrowheads="1"/>
          </p:cNvSpPr>
          <p:nvPr/>
        </p:nvSpPr>
        <p:spPr bwMode="auto">
          <a:xfrm>
            <a:off x="6386117" y="2630042"/>
            <a:ext cx="2291309" cy="1194319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6425">
            <a:solidFill>
              <a:srgbClr val="79463D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On-orbit</a:t>
            </a:r>
            <a:r>
              <a:rPr lang="zh-CN" altLang="en-US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P</a:t>
            </a:r>
            <a:r>
              <a:rPr lang="en-US" altLang="zh-CN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erformance</a:t>
            </a:r>
            <a:r>
              <a:rPr lang="zh-CN" altLang="en-US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 </a:t>
            </a:r>
            <a:r>
              <a:rPr lang="en-US" altLang="zh-CN" sz="2000" b="1" dirty="0" smtClean="0">
                <a:solidFill>
                  <a:srgbClr val="292934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onitoring</a:t>
            </a:r>
            <a:endParaRPr lang="en-US" altLang="zh-CN" sz="2000" b="1" dirty="0">
              <a:solidFill>
                <a:srgbClr val="292934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22" name="椭圆 24"/>
          <p:cNvSpPr>
            <a:spLocks noChangeArrowheads="1"/>
          </p:cNvSpPr>
          <p:nvPr/>
        </p:nvSpPr>
        <p:spPr bwMode="auto">
          <a:xfrm>
            <a:off x="2720256" y="1052736"/>
            <a:ext cx="3363912" cy="4392488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宋体" charset="-122"/>
              <a:sym typeface="Arial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94620" y="188640"/>
            <a:ext cx="39068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</a:rPr>
              <a:t>Calibration Procedure</a:t>
            </a:r>
            <a:endParaRPr lang="zh-CN" altLang="en-US" sz="3200" b="1" kern="0" dirty="0">
              <a:solidFill>
                <a:srgbClr val="0000FF"/>
              </a:solidFill>
              <a:latin typeface="Calibri" panose="020F0502020204030204" pitchFamily="34" charset="0"/>
              <a:ea typeface="宋体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39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6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7884068"/>
              </p:ext>
            </p:extLst>
          </p:nvPr>
        </p:nvGraphicFramePr>
        <p:xfrm>
          <a:off x="790095" y="1196752"/>
          <a:ext cx="7383780" cy="5120640"/>
        </p:xfrm>
        <a:graphic>
          <a:graphicData uri="http://schemas.openxmlformats.org/drawingml/2006/table">
            <a:tbl>
              <a:tblPr firstRow="1" firstCol="1" bandRow="1"/>
              <a:tblGrid>
                <a:gridCol w="1315626"/>
                <a:gridCol w="1743804"/>
                <a:gridCol w="1424548"/>
                <a:gridCol w="2899802"/>
              </a:tblGrid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Spectrum</a:t>
                      </a:r>
                      <a:endParaRPr lang="zh-CN" sz="16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On board Calibration</a:t>
                      </a:r>
                      <a:r>
                        <a:rPr lang="en-US" altLang="zh-CN" sz="1600" b="1" kern="100" baseline="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 System</a:t>
                      </a:r>
                      <a:endParaRPr lang="zh-CN" sz="16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Instrument</a:t>
                      </a:r>
                      <a:endParaRPr lang="zh-CN" sz="16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Accuracy</a:t>
                      </a:r>
                      <a:r>
                        <a:rPr lang="en-US" altLang="zh-CN" sz="1600" b="1" kern="100" baseline="0" dirty="0" smtClean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 of RT Calibration</a:t>
                      </a:r>
                      <a:endParaRPr lang="zh-CN" sz="16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20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UV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171450" indent="-171450" algn="just"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Solar + diffuser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marL="171450" indent="-171450" algn="just"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ercury lamp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TOU/FY-3</a:t>
                      </a:r>
                      <a:endParaRPr lang="zh-CN" sz="16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SBUS/FY-3</a:t>
                      </a:r>
                      <a:endParaRPr lang="zh-CN" sz="1600" kern="10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5% </a:t>
                      </a:r>
                      <a:r>
                        <a:rPr lang="en-US" sz="1600" kern="10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～ </a:t>
                      </a: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10%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98195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SRB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VOC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ERSI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marL="285750" indent="-285750" algn="just"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sz="16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can’t work</a:t>
                      </a:r>
                    </a:p>
                    <a:p>
                      <a:pPr marL="285750" indent="-285750" algn="just"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Field</a:t>
                      </a:r>
                      <a:r>
                        <a:rPr lang="en-US" altLang="zh-CN" sz="1600" kern="100" baseline="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 Calibration per year, 7%</a:t>
                      </a:r>
                    </a:p>
                    <a:p>
                      <a:pPr marL="285750" indent="-285750" algn="just"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altLang="zh-CN" sz="1600" kern="100" baseline="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Lunar Calibration since FY-3C, 3% </a:t>
                      </a:r>
                      <a:r>
                        <a:rPr lang="zh-CN" altLang="en-US" sz="1600" kern="100" baseline="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～ </a:t>
                      </a:r>
                      <a:r>
                        <a:rPr lang="en-US" altLang="zh-CN" sz="1600" kern="100" baseline="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5%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2184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halogen tungsten lamp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ERM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?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2184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absolute radiometers 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SIM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?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TEB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blackbody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VISSR/FY-2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VIRR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ERSI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IRAS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0.5 </a:t>
                      </a:r>
                      <a:r>
                        <a:rPr lang="zh-CN" altLang="en-US" sz="1600" kern="10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～ </a:t>
                      </a:r>
                      <a:r>
                        <a:rPr lang="en-US" altLang="zh-CN" sz="1600" kern="10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1K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blackbody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ERM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0.5K </a:t>
                      </a:r>
                      <a:r>
                        <a:rPr lang="en-US" sz="1600" kern="10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～ 1K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WM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blackbody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WTS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WHS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MWRI/FY-3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1K </a:t>
                      </a:r>
                      <a:r>
                        <a:rPr lang="en-US" sz="1600" kern="10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～</a:t>
                      </a:r>
                      <a:r>
                        <a:rPr lang="en-US" sz="1600" kern="100" baseline="0" dirty="0" smtClean="0">
                          <a:effectLst/>
                          <a:latin typeface="宋体"/>
                          <a:ea typeface="宋体"/>
                          <a:cs typeface="Times New Roman" panose="02020603050405020304"/>
                        </a:rPr>
                        <a:t> 2K</a:t>
                      </a:r>
                      <a:endParaRPr lang="zh-CN" sz="1600" kern="100" dirty="0">
                        <a:effectLst/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94620" y="188640"/>
            <a:ext cx="41873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</a:rPr>
              <a:t>Status of RT Calibration</a:t>
            </a:r>
            <a:endParaRPr lang="zh-CN" altLang="en-US" sz="3200" b="1" kern="0" dirty="0">
              <a:solidFill>
                <a:srgbClr val="0000FF"/>
              </a:solidFill>
              <a:latin typeface="Calibri" panose="020F0502020204030204" pitchFamily="34" charset="0"/>
              <a:ea typeface="宋体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7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7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94620" y="188640"/>
            <a:ext cx="715770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kern="0" dirty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</a:rPr>
              <a:t>Joint Project</a:t>
            </a:r>
          </a:p>
          <a:p>
            <a:pPr marL="742920" lvl="1" indent="-285750" fontAlgn="auto">
              <a:spcBef>
                <a:spcPts val="0"/>
              </a:spcBef>
              <a:spcAft>
                <a:spcPts val="0"/>
              </a:spcAft>
              <a:buBlip>
                <a:blip r:embed="rId2"/>
              </a:buBlip>
            </a:pPr>
            <a:r>
              <a:rPr lang="en-US" altLang="zh-CN" b="1" dirty="0" smtClean="0">
                <a:solidFill>
                  <a:srgbClr val="0000FF"/>
                </a:solidFill>
                <a:latin typeface="Calibri"/>
                <a:ea typeface="宋体"/>
              </a:rPr>
              <a:t>FY </a:t>
            </a:r>
            <a:r>
              <a:rPr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Polar Satellite Program</a:t>
            </a:r>
            <a:endParaRPr lang="zh-CN" altLang="en-US" b="1" dirty="0">
              <a:solidFill>
                <a:srgbClr val="0000FF"/>
              </a:solidFill>
              <a:latin typeface="Calibri"/>
              <a:ea typeface="宋体"/>
            </a:endParaRPr>
          </a:p>
          <a:p>
            <a:pPr marL="742920" lvl="1" indent="-285750" fontAlgn="auto">
              <a:spcBef>
                <a:spcPts val="0"/>
              </a:spcBef>
              <a:spcAft>
                <a:spcPts val="0"/>
              </a:spcAft>
              <a:buBlip>
                <a:blip r:embed="rId2"/>
              </a:buBlip>
            </a:pPr>
            <a:r>
              <a:rPr lang="en-US" altLang="zh-CN" b="1" dirty="0" smtClean="0">
                <a:solidFill>
                  <a:srgbClr val="0000FF"/>
                </a:solidFill>
                <a:latin typeface="Calibri"/>
                <a:ea typeface="宋体"/>
              </a:rPr>
              <a:t>National </a:t>
            </a:r>
            <a:r>
              <a:rPr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High Technology Research &amp; Development Program of China (863 program</a:t>
            </a:r>
            <a:r>
              <a:rPr lang="en-US" altLang="zh-CN" b="1" dirty="0" smtClean="0">
                <a:solidFill>
                  <a:srgbClr val="0000FF"/>
                </a:solidFill>
                <a:latin typeface="Calibri"/>
                <a:ea typeface="宋体"/>
              </a:rPr>
              <a:t>)</a:t>
            </a:r>
            <a:endParaRPr lang="en-US" altLang="zh-CN" b="1" dirty="0">
              <a:solidFill>
                <a:srgbClr val="0000FF"/>
              </a:solidFill>
              <a:latin typeface="Calibri"/>
              <a:ea typeface="宋体"/>
            </a:endParaRPr>
          </a:p>
        </p:txBody>
      </p:sp>
      <p:pic>
        <p:nvPicPr>
          <p:cNvPr id="7" name="Picture 3" descr="C:\360安全浏览器下载\2f738bd4b31c8701225c08a4267f9e2f0608ff8e.jp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109" y="2730473"/>
            <a:ext cx="753169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C:\360安全浏览器下载\cdbf6c81800a19d853a90c0933fa828ba61e46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488" y="1450605"/>
            <a:ext cx="1098685" cy="1204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:\360安全浏览器下载\622762d0f703918fd8a4bcb5533d269759eec45c.jpg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708920"/>
            <a:ext cx="83367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109" y="1700808"/>
            <a:ext cx="719138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 preferRelativeResize="0"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803159"/>
            <a:ext cx="785207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2225284" y="1700808"/>
            <a:ext cx="23930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黑体" charset="-122"/>
              </a:rPr>
              <a:t>National Satellite Meteorological Center (NSMC), CMA</a:t>
            </a:r>
            <a:r>
              <a:rPr lang="zh-CN" altLang="en-US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黑体" charset="-122"/>
              </a:rPr>
              <a:t> 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6255784" y="1621249"/>
            <a:ext cx="27807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黑体" charset="-122"/>
              </a:rPr>
              <a:t>National Astronomical Observatories Of China (NAOC), 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黑体" charset="-122"/>
              </a:rPr>
              <a:t>CAS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2195736" y="2948995"/>
            <a:ext cx="1737976" cy="3359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1900"/>
              </a:lnSpc>
            </a:pPr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  <a:sym typeface="黑体" charset="-122"/>
              </a:rPr>
              <a:t>Jilin University</a:t>
            </a:r>
          </a:p>
        </p:txBody>
      </p:sp>
      <p:sp>
        <p:nvSpPr>
          <p:cNvPr id="15" name="矩形 14"/>
          <p:cNvSpPr/>
          <p:nvPr/>
        </p:nvSpPr>
        <p:spPr>
          <a:xfrm>
            <a:off x="6323640" y="2883823"/>
            <a:ext cx="21483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Nanjing University</a:t>
            </a:r>
          </a:p>
        </p:txBody>
      </p:sp>
      <p:sp>
        <p:nvSpPr>
          <p:cNvPr id="16" name="矩形 15"/>
          <p:cNvSpPr/>
          <p:nvPr/>
        </p:nvSpPr>
        <p:spPr>
          <a:xfrm>
            <a:off x="2154306" y="3501008"/>
            <a:ext cx="27283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hangchun Institute of Optics, Fine Mechanics and Physics </a:t>
            </a:r>
            <a:r>
              <a:rPr lang="en-US" altLang="zh-CN" sz="2000" b="1" ker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altLang="zh-CN" sz="2000" b="1" kern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IOMP</a:t>
            </a:r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), CAS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29" y="3787843"/>
            <a:ext cx="946524" cy="865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6356914" y="3501008"/>
            <a:ext cx="25174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Xi'an Institute of Optics and Precision 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Mechanics (XIOPM), CAS</a:t>
            </a:r>
            <a:endParaRPr lang="zh-CN" altLang="en-US" sz="2000" b="1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013176"/>
            <a:ext cx="1078688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矩形 19"/>
          <p:cNvSpPr/>
          <p:nvPr/>
        </p:nvSpPr>
        <p:spPr>
          <a:xfrm>
            <a:off x="2203645" y="4985881"/>
            <a:ext cx="27283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Anhui Institute of Optics and Fine Mechanics (AIOFM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), </a:t>
            </a:r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AS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38759" y="5157191"/>
            <a:ext cx="736142" cy="661407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6323640" y="5000470"/>
            <a:ext cx="255074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Shanghai Institute of Technical 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Physics (SITP), CAS</a:t>
            </a:r>
            <a:endParaRPr lang="zh-CN" altLang="en-US" sz="2000" b="1" kern="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8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51520" y="260648"/>
            <a:ext cx="44550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kern="0" dirty="0" smtClean="0">
                <a:solidFill>
                  <a:srgbClr val="0000FF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</a:rPr>
              <a:t>Key Issues to be involved</a:t>
            </a:r>
            <a:endParaRPr lang="en-US" altLang="zh-CN" sz="3200" b="1" kern="0" dirty="0">
              <a:solidFill>
                <a:srgbClr val="0000FF"/>
              </a:solidFill>
              <a:latin typeface="Calibri" panose="020F0502020204030204" pitchFamily="34" charset="0"/>
              <a:ea typeface="宋体"/>
              <a:cs typeface="Calibri" panose="020F0502020204030204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9720" y="1274656"/>
            <a:ext cx="28805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Aft>
                <a:spcPts val="600"/>
              </a:spcAft>
              <a:buFont typeface="Arial" charset="0"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Grant time: 2015.04</a:t>
            </a:r>
            <a:endParaRPr lang="zh-CN" altLang="en-US" sz="2000" dirty="0">
              <a:solidFill>
                <a:srgbClr val="0432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0" name="矩形 6"/>
          <p:cNvSpPr>
            <a:spLocks noChangeArrowheads="1"/>
          </p:cNvSpPr>
          <p:nvPr/>
        </p:nvSpPr>
        <p:spPr bwMode="auto">
          <a:xfrm>
            <a:off x="539720" y="2276920"/>
            <a:ext cx="3960275" cy="309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AutoNum type="arabicPeriod"/>
            </a:pPr>
            <a:r>
              <a:rPr lang="en-US" altLang="zh-CN" sz="2000" dirty="0" smtClean="0">
                <a:solidFill>
                  <a:srgbClr val="0432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Moon prediction, registration for FY satellite</a:t>
            </a:r>
            <a:endParaRPr lang="en-US" altLang="zh-CN" sz="2000" dirty="0">
              <a:solidFill>
                <a:srgbClr val="0432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eaLnBrk="1" hangingPunct="1">
              <a:spcAft>
                <a:spcPts val="600"/>
              </a:spcAft>
              <a:buFontTx/>
              <a:buAutoNum type="arabicPeriod"/>
            </a:pPr>
            <a:r>
              <a:rPr lang="en-US" altLang="zh-CN" sz="2000" dirty="0" smtClean="0">
                <a:solidFill>
                  <a:srgbClr val="0432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High-precision </a:t>
            </a:r>
            <a:r>
              <a:rPr lang="en-US" altLang="zh-CN" sz="2000" dirty="0">
                <a:solidFill>
                  <a:srgbClr val="0432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ground-based lunar observation </a:t>
            </a:r>
          </a:p>
          <a:p>
            <a:pPr eaLnBrk="1" hangingPunct="1">
              <a:spcAft>
                <a:spcPts val="600"/>
              </a:spcAft>
              <a:buFontTx/>
              <a:buAutoNum type="arabicPeriod"/>
            </a:pPr>
            <a:r>
              <a:rPr lang="en-US" altLang="zh-CN" sz="2000" dirty="0" smtClean="0">
                <a:solidFill>
                  <a:srgbClr val="0432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Lunar Modeling (Irradiance Model + Radiance Model)</a:t>
            </a:r>
            <a:endParaRPr lang="en-US" altLang="zh-CN" sz="2000" dirty="0">
              <a:solidFill>
                <a:srgbClr val="0432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eaLnBrk="1" hangingPunct="1">
              <a:spcAft>
                <a:spcPts val="600"/>
              </a:spcAft>
              <a:buFontTx/>
              <a:buAutoNum type="arabicPeriod"/>
            </a:pPr>
            <a:r>
              <a:rPr lang="en-US" altLang="zh-CN" sz="2000" dirty="0" smtClean="0">
                <a:solidFill>
                  <a:srgbClr val="0432FF"/>
                </a:solidFill>
                <a:latin typeface="Calibri" charset="0"/>
                <a:ea typeface="Calibri" charset="0"/>
                <a:cs typeface="Calibri" charset="0"/>
                <a:sym typeface="Arial" charset="0"/>
              </a:rPr>
              <a:t>Radiometric calibration based on reflected lunar light for FY satellite</a:t>
            </a:r>
            <a:endParaRPr lang="zh-CN" altLang="en-US" sz="2000" dirty="0">
              <a:solidFill>
                <a:srgbClr val="0432FF"/>
              </a:solidFill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pic>
        <p:nvPicPr>
          <p:cNvPr id="11" name="Picture 2" descr="D:\MyStaff\研究生\张璐\月亮定标综述\Lunar_libration_with_phase_Oct_2007_450px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35" y="2130874"/>
            <a:ext cx="3676533" cy="3685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474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11/12/2017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9</a:t>
            </a:fld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82726" y="116905"/>
            <a:ext cx="5181525" cy="5847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2" tIns="45711" rIns="91422" bIns="45711"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2</a:t>
            </a:r>
            <a:r>
              <a:rPr kumimoji="1" lang="en-US" altLang="zh-CN" sz="32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. Moon </a:t>
            </a:r>
            <a:r>
              <a:rPr kumimoji="1" lang="en-US" altLang="zh-CN" sz="32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Prediction</a:t>
            </a:r>
            <a:endParaRPr kumimoji="1" lang="en-US" altLang="zh-CN" sz="32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0827" y="640305"/>
            <a:ext cx="5761038" cy="8890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lIns="91422" tIns="45711" rIns="91422" bIns="4571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FFFFFF"/>
              </a:solidFill>
              <a:latin typeface="Arial"/>
              <a:ea typeface="宋体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914400"/>
            <a:ext cx="5133975" cy="541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259251" y="1124744"/>
            <a:ext cx="3087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Ground-based 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/Space-based</a:t>
            </a:r>
            <a:endParaRPr lang="en-US" altLang="zh-CN" dirty="0" smtClean="0">
              <a:latin typeface="Calibri" charset="0"/>
              <a:ea typeface="Calibri" charset="0"/>
              <a:cs typeface="Calibri" charset="0"/>
              <a:sym typeface="Arial" charset="0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lunar observation </a:t>
            </a:r>
            <a:endParaRPr lang="zh-CN" altLang="en-US" dirty="0"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6" name="矩形 2"/>
          <p:cNvSpPr>
            <a:spLocks noChangeArrowheads="1"/>
          </p:cNvSpPr>
          <p:nvPr/>
        </p:nvSpPr>
        <p:spPr bwMode="auto">
          <a:xfrm>
            <a:off x="503362" y="4682863"/>
            <a:ext cx="42846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Calibri" charset="0"/>
                <a:ea typeface="Calibri" charset="0"/>
                <a:cs typeface="Calibri" charset="0"/>
              </a:rPr>
              <a:t>Lunar 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</a:rPr>
              <a:t>prediction (phase angle + geometry condition) 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based </a:t>
            </a:r>
            <a:r>
              <a:rPr lang="en-US" altLang="zh-CN" dirty="0">
                <a:latin typeface="Calibri" charset="0"/>
                <a:ea typeface="Calibri" charset="0"/>
                <a:cs typeface="Calibri" charset="0"/>
                <a:sym typeface="Arial" charset="0"/>
              </a:rPr>
              <a:t>on 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  <a:sym typeface="Arial" charset="0"/>
              </a:rPr>
              <a:t>the NASA </a:t>
            </a:r>
            <a:r>
              <a:rPr lang="en-US" altLang="zh-CN" dirty="0">
                <a:latin typeface="Calibri" charset="0"/>
                <a:ea typeface="Calibri" charset="0"/>
                <a:cs typeface="Calibri" charset="0"/>
                <a:sym typeface="Arial" charset="0"/>
              </a:rPr>
              <a:t>JPL SPICE tool and </a:t>
            </a:r>
            <a:r>
              <a:rPr lang="en-US" altLang="zh-CN" dirty="0">
                <a:latin typeface="Calibri" charset="0"/>
                <a:ea typeface="Calibri" charset="0"/>
                <a:cs typeface="Calibri" charset="0"/>
              </a:rPr>
              <a:t>ephemeris, 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</a:rPr>
              <a:t>which can be used for ground/space-based lunar observation</a:t>
            </a:r>
            <a:r>
              <a:rPr lang="en-US" altLang="zh-CN" dirty="0" smtClean="0">
                <a:latin typeface="Calibri" charset="0"/>
                <a:ea typeface="Calibri" charset="0"/>
                <a:cs typeface="Calibri" charset="0"/>
              </a:rPr>
              <a:t>.</a:t>
            </a:r>
            <a:endParaRPr lang="en-US" altLang="zh-CN" dirty="0" smtClean="0">
              <a:latin typeface="Calibri" charset="0"/>
              <a:ea typeface="Calibri" charset="0"/>
              <a:cs typeface="Calibri" charset="0"/>
              <a:sym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23837" y="3053259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hase </a:t>
            </a:r>
            <a:r>
              <a:rPr lang="en-US" altLang="zh-CN" dirty="0"/>
              <a:t>angle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236296" y="3053259"/>
            <a:ext cx="1373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</a:t>
            </a:r>
            <a:r>
              <a:rPr lang="en-US" altLang="zh-CN" dirty="0" smtClean="0"/>
              <a:t>iew </a:t>
            </a:r>
            <a:r>
              <a:rPr lang="en-US" altLang="zh-CN" dirty="0"/>
              <a:t>angle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660232" y="4941168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olar incidence </a:t>
            </a:r>
            <a:r>
              <a:rPr lang="en-US" altLang="zh-CN" dirty="0"/>
              <a:t>angle </a:t>
            </a:r>
            <a:endParaRPr lang="zh-CN" altLang="en-US" dirty="0"/>
          </a:p>
        </p:txBody>
      </p:sp>
      <p:pic>
        <p:nvPicPr>
          <p:cNvPr id="13" name="图片 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48" y="1647428"/>
            <a:ext cx="345122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87" descr="fy-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0760" y="3617587"/>
            <a:ext cx="919623" cy="785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3" descr="FY-2卫星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3278" y="3661993"/>
            <a:ext cx="553471" cy="66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587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NSMC_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细黑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NSMC_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细黑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1</TotalTime>
  <Words>1744</Words>
  <Application>Microsoft Office PowerPoint</Application>
  <PresentationFormat>全屏显示(4:3)</PresentationFormat>
  <Paragraphs>531</Paragraphs>
  <Slides>32</Slides>
  <Notes>3</Notes>
  <HiddenSlides>1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39" baseType="lpstr">
      <vt:lpstr>3_NSMC_PPT模板</vt:lpstr>
      <vt:lpstr>2_默认设计模板</vt:lpstr>
      <vt:lpstr>4_NSMC_PPT模板</vt:lpstr>
      <vt:lpstr>3_默认设计模板</vt:lpstr>
      <vt:lpstr>Document</vt:lpstr>
      <vt:lpstr>Equation</vt:lpstr>
      <vt:lpstr>文档</vt:lpstr>
      <vt:lpstr>Introduction to Chinses Project: Solar Bands Calibration Based on Lunar Radiance Source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</dc:creator>
  <cp:lastModifiedBy>zhangpeng</cp:lastModifiedBy>
  <cp:revision>423</cp:revision>
  <dcterms:created xsi:type="dcterms:W3CDTF">2009-10-28T07:51:24Z</dcterms:created>
  <dcterms:modified xsi:type="dcterms:W3CDTF">2017-11-12T18:57:30Z</dcterms:modified>
</cp:coreProperties>
</file>